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2"/>
  </p:notesMasterIdLst>
  <p:handoutMasterIdLst>
    <p:handoutMasterId r:id="rId43"/>
  </p:handoutMasterIdLst>
  <p:sldIdLst>
    <p:sldId id="256" r:id="rId2"/>
    <p:sldId id="313" r:id="rId3"/>
    <p:sldId id="286" r:id="rId4"/>
    <p:sldId id="323" r:id="rId5"/>
    <p:sldId id="325" r:id="rId6"/>
    <p:sldId id="324" r:id="rId7"/>
    <p:sldId id="326" r:id="rId8"/>
    <p:sldId id="335" r:id="rId9"/>
    <p:sldId id="322" r:id="rId10"/>
    <p:sldId id="306" r:id="rId11"/>
    <p:sldId id="486" r:id="rId12"/>
    <p:sldId id="487" r:id="rId13"/>
    <p:sldId id="488" r:id="rId14"/>
    <p:sldId id="489" r:id="rId15"/>
    <p:sldId id="490" r:id="rId16"/>
    <p:sldId id="491" r:id="rId17"/>
    <p:sldId id="492" r:id="rId18"/>
    <p:sldId id="493" r:id="rId19"/>
    <p:sldId id="494" r:id="rId20"/>
    <p:sldId id="461" r:id="rId21"/>
    <p:sldId id="479" r:id="rId22"/>
    <p:sldId id="462" r:id="rId23"/>
    <p:sldId id="463" r:id="rId24"/>
    <p:sldId id="482" r:id="rId25"/>
    <p:sldId id="484" r:id="rId26"/>
    <p:sldId id="480" r:id="rId27"/>
    <p:sldId id="466" r:id="rId28"/>
    <p:sldId id="467" r:id="rId29"/>
    <p:sldId id="483" r:id="rId30"/>
    <p:sldId id="485" r:id="rId31"/>
    <p:sldId id="481" r:id="rId32"/>
    <p:sldId id="470" r:id="rId33"/>
    <p:sldId id="471" r:id="rId34"/>
    <p:sldId id="472" r:id="rId35"/>
    <p:sldId id="473" r:id="rId36"/>
    <p:sldId id="474" r:id="rId37"/>
    <p:sldId id="475" r:id="rId38"/>
    <p:sldId id="476" r:id="rId39"/>
    <p:sldId id="477" r:id="rId40"/>
    <p:sldId id="452" r:id="rId41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3545">
          <p15:clr>
            <a:srgbClr val="A4A3A4"/>
          </p15:clr>
        </p15:guide>
        <p15:guide id="4" pos="216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omise" initials="P" lastIdx="7" clrIdx="0">
    <p:extLst>
      <p:ext uri="{19B8F6BF-5375-455C-9EA6-DF929625EA0E}">
        <p15:presenceInfo xmlns:p15="http://schemas.microsoft.com/office/powerpoint/2012/main" userId="S-1-5-21-344812137-596567550-2545855199-111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CFF"/>
    <a:srgbClr val="59991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7743" autoAdjust="0"/>
    <p:restoredTop sz="84493" autoAdjust="0"/>
  </p:normalViewPr>
  <p:slideViewPr>
    <p:cSldViewPr snapToGrid="0">
      <p:cViewPr varScale="1">
        <p:scale>
          <a:sx n="97" d="100"/>
          <a:sy n="97" d="100"/>
        </p:scale>
        <p:origin x="780" y="72"/>
      </p:cViewPr>
      <p:guideLst>
        <p:guide orient="horz" pos="2160"/>
        <p:guide pos="2880"/>
        <p:guide orient="horz" pos="3545"/>
        <p:guide pos="21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7326"/>
    </p:cViewPr>
  </p:sorterViewPr>
  <p:notesViewPr>
    <p:cSldViewPr snapToGrid="0" showGuides="1">
      <p:cViewPr varScale="1">
        <p:scale>
          <a:sx n="80" d="100"/>
          <a:sy n="80" d="100"/>
        </p:scale>
        <p:origin x="-1974" y="-78"/>
      </p:cViewPr>
      <p:guideLst>
        <p:guide orient="horz" pos="3127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0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12" Type="http://schemas.openxmlformats.org/officeDocument/2006/relationships/image" Target="../media/image118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11" Type="http://schemas.openxmlformats.org/officeDocument/2006/relationships/image" Target="../media/image117.wmf"/><Relationship Id="rId5" Type="http://schemas.openxmlformats.org/officeDocument/2006/relationships/image" Target="../media/image111.wmf"/><Relationship Id="rId10" Type="http://schemas.openxmlformats.org/officeDocument/2006/relationships/image" Target="../media/image116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AA4C22-8EB2-4C7A-9504-82E8A48F0ADF}" type="datetimeFigureOut">
              <a:rPr lang="en-ZA" smtClean="0"/>
              <a:t>2018/03/07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0ED724-CCA3-4DCA-8CF3-5C26264746ED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5508850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199236-336C-4993-B98F-44278CF52849}" type="datetimeFigureOut">
              <a:rPr lang="en-ZA" smtClean="0"/>
              <a:t>2018/03/07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862982-9DAC-4D05-999C-93BE747C240A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0569387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12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78809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14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672037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15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58275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17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58275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862982-9DAC-4D05-999C-93BE747C240A}" type="slidenum">
              <a:rPr lang="en-ZA" smtClean="0"/>
              <a:t>3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375529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2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5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6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7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8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9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0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4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5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6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7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8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29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0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31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5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Relationship Id="rId4" Type="http://schemas.openxmlformats.org/officeDocument/2006/relationships/image" Target="../media/image5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ook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81001" y="2497069"/>
            <a:ext cx="7915274" cy="2114552"/>
          </a:xfrm>
        </p:spPr>
        <p:txBody>
          <a:bodyPr anchor="b">
            <a:normAutofit/>
          </a:bodyPr>
          <a:lstStyle>
            <a:lvl1pPr algn="ctr">
              <a:defRPr sz="7200" b="1">
                <a:latin typeface="+mn-lt"/>
              </a:defRPr>
            </a:lvl1pPr>
          </a:lstStyle>
          <a:p>
            <a:r>
              <a:rPr lang="en-US" dirty="0"/>
              <a:t>Book tit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381001" y="4689678"/>
            <a:ext cx="7915274" cy="1495425"/>
          </a:xfrm>
        </p:spPr>
        <p:txBody>
          <a:bodyPr>
            <a:normAutofit/>
          </a:bodyPr>
          <a:lstStyle>
            <a:lvl1pPr marL="0" indent="0" algn="ctr">
              <a:buNone/>
              <a:defRPr sz="4000" b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Level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sp>
        <p:nvSpPr>
          <p:cNvPr id="4" name="TextBox 3"/>
          <p:cNvSpPr txBox="1"/>
          <p:nvPr userDrawn="1"/>
        </p:nvSpPr>
        <p:spPr>
          <a:xfrm>
            <a:off x="503583" y="5844209"/>
            <a:ext cx="2655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linkClick r:id="" action="ppaction://hlinkshowjump?jump=lastslide"/>
              </a:rPr>
              <a:t>*see</a:t>
            </a:r>
            <a:r>
              <a:rPr lang="en-US" baseline="0" dirty="0">
                <a:hlinkClick r:id="" action="ppaction://hlinkshowjump?jump=lastslide"/>
              </a:rPr>
              <a:t> terms and conditions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25967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6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6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83892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7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7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350274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3.1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3.1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587215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3.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3.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48152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3.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3.3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69874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3.5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3.5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69874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3.1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3.1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303321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4.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4.3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65410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5.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5.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013961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6.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6.3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6750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opic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40567"/>
            <a:ext cx="7910513" cy="2636839"/>
          </a:xfrm>
        </p:spPr>
        <p:txBody>
          <a:bodyPr anchor="b">
            <a:normAutofit/>
          </a:bodyPr>
          <a:lstStyle>
            <a:lvl1pPr algn="l">
              <a:defRPr sz="6600" b="1">
                <a:latin typeface="+mn-lt"/>
              </a:defRPr>
            </a:lvl1pPr>
          </a:lstStyle>
          <a:p>
            <a:r>
              <a:rPr lang="en-US" dirty="0"/>
              <a:t>Topic tit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3" y="4323750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4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Topic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</p:spTree>
    <p:extLst>
      <p:ext uri="{BB962C8B-B14F-4D97-AF65-F5344CB8AC3E}">
        <p14:creationId xmlns:p14="http://schemas.microsoft.com/office/powerpoint/2010/main" val="12614307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6.4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6.4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455473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6.6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6.6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8457127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6.5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6.5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4838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6.9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6.8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48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1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1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7882628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2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2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5230194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3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8210795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4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4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777784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5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5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16815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6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6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51295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Modul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85762" y="1593576"/>
            <a:ext cx="7910513" cy="2636839"/>
          </a:xfrm>
        </p:spPr>
        <p:txBody>
          <a:bodyPr anchor="b">
            <a:normAutofit/>
          </a:bodyPr>
          <a:lstStyle>
            <a:lvl1pPr algn="l">
              <a:defRPr sz="5400" b="1">
                <a:latin typeface="+mn-lt"/>
              </a:defRPr>
            </a:lvl1pPr>
          </a:lstStyle>
          <a:p>
            <a:r>
              <a:rPr lang="en-US" dirty="0"/>
              <a:t>Modul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85762" y="4325334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numbe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340147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earning activity 7.7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Learning activity</a:t>
            </a:r>
            <a:r>
              <a:rPr lang="en-ZA" sz="2400" b="1" baseline="0" dirty="0">
                <a:solidFill>
                  <a:schemeClr val="bg1"/>
                </a:solidFill>
              </a:rPr>
              <a:t> 7.7</a:t>
            </a:r>
            <a:endParaRPr lang="en-ZA" sz="24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6288528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162625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rms and condi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 userDrawn="1"/>
        </p:nvSpPr>
        <p:spPr>
          <a:xfrm>
            <a:off x="54553" y="4609450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2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0692" y="480765"/>
            <a:ext cx="3635892" cy="10337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381990" y="2065530"/>
            <a:ext cx="7913294" cy="78645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159674" y="2839069"/>
            <a:ext cx="6639119" cy="268247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381990" y="5618365"/>
            <a:ext cx="7815749" cy="67671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51464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assess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13714" y="4455679"/>
            <a:ext cx="7910513" cy="1500187"/>
          </a:xfrm>
        </p:spPr>
        <p:txBody>
          <a:bodyPr>
            <a:normAutofit/>
          </a:bodyPr>
          <a:lstStyle>
            <a:lvl1pPr marL="0" indent="0" algn="l">
              <a:buNone/>
              <a:defRPr sz="3000" b="1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Module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5761" y="2064547"/>
            <a:ext cx="78928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endParaRPr lang="en-US" sz="5000" dirty="0">
              <a:solidFill>
                <a:prstClr val="black"/>
              </a:solidFill>
            </a:endParaRPr>
          </a:p>
          <a:p>
            <a:pPr defTabSz="457200"/>
            <a:r>
              <a:rPr lang="en-US" sz="4800" b="1" dirty="0">
                <a:solidFill>
                  <a:prstClr val="black"/>
                </a:solidFill>
              </a:rPr>
              <a:t>Summative assessment</a:t>
            </a:r>
            <a:endParaRPr lang="en-GB" sz="4800" b="1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 4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528" y="573885"/>
            <a:ext cx="2087435" cy="29813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34577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63991" y="256559"/>
            <a:ext cx="2232284" cy="63465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553" y="6371015"/>
            <a:ext cx="34331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defTabSz="457200"/>
            <a:r>
              <a:rPr lang="en-ZA" sz="2400" b="1" dirty="0">
                <a:solidFill>
                  <a:prstClr val="white"/>
                </a:solidFill>
              </a:rPr>
              <a:t>Mathematics NQF Level</a:t>
            </a:r>
            <a:r>
              <a:rPr lang="en-ZA" sz="2400" b="1" baseline="0" dirty="0">
                <a:solidFill>
                  <a:prstClr val="white"/>
                </a:solidFill>
              </a:rPr>
              <a:t> 4</a:t>
            </a:r>
            <a:endParaRPr lang="en-ZA" sz="2400" b="1" dirty="0">
              <a:solidFill>
                <a:prstClr val="white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quarter" idx="10" hasCustomPrompt="1"/>
          </p:nvPr>
        </p:nvSpPr>
        <p:spPr>
          <a:xfrm>
            <a:off x="460615" y="3951325"/>
            <a:ext cx="8051800" cy="1187450"/>
          </a:xfrm>
        </p:spPr>
        <p:txBody>
          <a:bodyPr>
            <a:normAutofit/>
          </a:bodyPr>
          <a:lstStyle>
            <a:lvl1pPr marL="0" indent="0" algn="l" defTabSz="457200" rtl="0" eaLnBrk="1" latinLnBrk="0" hangingPunct="1">
              <a:buNone/>
              <a:defRPr lang="en-US" sz="4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en-US" dirty="0"/>
              <a:t>Learning activity number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519" y="770129"/>
            <a:ext cx="2087435" cy="2981325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513730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oter edi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sz="quarter" idx="10" hasCustomPrompt="1"/>
          </p:nvPr>
        </p:nvSpPr>
        <p:spPr>
          <a:xfrm>
            <a:off x="53946" y="6396038"/>
            <a:ext cx="3433763" cy="461962"/>
          </a:xfrm>
        </p:spPr>
        <p:txBody>
          <a:bodyPr/>
          <a:lstStyle>
            <a:lvl1pPr marL="0" indent="0">
              <a:buNone/>
              <a:defRPr lang="en-US" sz="2400" b="1" kern="1200" dirty="0" smtClean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/>
            </a:lvl2pPr>
          </a:lstStyle>
          <a:p>
            <a:pPr marL="0" lvl="0" algn="l" defTabSz="457200" rtl="0" eaLnBrk="1" latinLnBrk="0" hangingPunct="1"/>
            <a:r>
              <a:rPr lang="en-US" dirty="0"/>
              <a:t>Foote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 dirty="0"/>
              <a:t>Click to edit Master title style</a:t>
            </a:r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31013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3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71627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4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6622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Summative mod 5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latin typeface="+mn-lt"/>
              </a:defRPr>
            </a:lvl1pPr>
          </a:lstStyle>
          <a:p>
            <a:r>
              <a:rPr lang="x-none"/>
              <a:t>Click to edit Master title style</a:t>
            </a:r>
            <a:endParaRPr lang="en-GB" dirty="0"/>
          </a:p>
        </p:txBody>
      </p:sp>
      <p:sp>
        <p:nvSpPr>
          <p:cNvPr id="4" name="TextBox 3"/>
          <p:cNvSpPr txBox="1"/>
          <p:nvPr userDrawn="1"/>
        </p:nvSpPr>
        <p:spPr>
          <a:xfrm>
            <a:off x="54552" y="6371013"/>
            <a:ext cx="5117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200">
                <a:solidFill>
                  <a:prstClr val="black"/>
                </a:solidFill>
              </a:defRPr>
            </a:lvl1pPr>
          </a:lstStyle>
          <a:p>
            <a:pPr lvl="0"/>
            <a:r>
              <a:rPr lang="en-ZA" sz="2400" b="1" dirty="0">
                <a:solidFill>
                  <a:schemeClr val="bg1"/>
                </a:solidFill>
              </a:rPr>
              <a:t>Summative assessment – Module 5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29678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1" y="1285875"/>
            <a:ext cx="7905751" cy="48910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6"/>
          <p:cNvSpPr/>
          <p:nvPr/>
        </p:nvSpPr>
        <p:spPr>
          <a:xfrm>
            <a:off x="8424000" y="2"/>
            <a:ext cx="720000" cy="685189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6324794"/>
            <a:ext cx="9144000" cy="540000"/>
          </a:xfrm>
          <a:prstGeom prst="rect">
            <a:avLst/>
          </a:prstGeom>
          <a:solidFill>
            <a:srgbClr val="5999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ZA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373906" y="6324600"/>
            <a:ext cx="2770094" cy="5334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GB" sz="1800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4930" y="6407026"/>
            <a:ext cx="2547117" cy="419247"/>
          </a:xfrm>
          <a:prstGeom prst="rect">
            <a:avLst/>
          </a:prstGeom>
        </p:spPr>
      </p:pic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999" y="5445769"/>
            <a:ext cx="720001" cy="872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34"/>
    </p:custDataLst>
    <p:extLst>
      <p:ext uri="{BB962C8B-B14F-4D97-AF65-F5344CB8AC3E}">
        <p14:creationId xmlns:p14="http://schemas.microsoft.com/office/powerpoint/2010/main" val="101458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71" r:id="rId6"/>
    <p:sldLayoutId id="2147483674" r:id="rId7"/>
    <p:sldLayoutId id="2147483675" r:id="rId8"/>
    <p:sldLayoutId id="2147483681" r:id="rId9"/>
    <p:sldLayoutId id="2147483682" r:id="rId10"/>
    <p:sldLayoutId id="2147483683" r:id="rId11"/>
    <p:sldLayoutId id="2147483672" r:id="rId12"/>
    <p:sldLayoutId id="2147483678" r:id="rId13"/>
    <p:sldLayoutId id="2147483676" r:id="rId14"/>
    <p:sldLayoutId id="2147483677" r:id="rId15"/>
    <p:sldLayoutId id="2147483673" r:id="rId16"/>
    <p:sldLayoutId id="2147483679" r:id="rId17"/>
    <p:sldLayoutId id="2147483680" r:id="rId18"/>
    <p:sldLayoutId id="2147483687" r:id="rId19"/>
    <p:sldLayoutId id="2147483688" r:id="rId20"/>
    <p:sldLayoutId id="2147483686" r:id="rId21"/>
    <p:sldLayoutId id="2147483684" r:id="rId22"/>
    <p:sldLayoutId id="2147483685" r:id="rId23"/>
    <p:sldLayoutId id="2147483693" r:id="rId24"/>
    <p:sldLayoutId id="2147483694" r:id="rId25"/>
    <p:sldLayoutId id="2147483695" r:id="rId26"/>
    <p:sldLayoutId id="2147483691" r:id="rId27"/>
    <p:sldLayoutId id="2147483689" r:id="rId28"/>
    <p:sldLayoutId id="2147483690" r:id="rId29"/>
    <p:sldLayoutId id="2147483692" r:id="rId30"/>
    <p:sldLayoutId id="2147483668" r:id="rId31"/>
    <p:sldLayoutId id="2147483667" r:id="rId3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45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6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png"/><Relationship Id="rId2" Type="http://schemas.openxmlformats.org/officeDocument/2006/relationships/image" Target="../media/image295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98.png"/><Relationship Id="rId4" Type="http://schemas.openxmlformats.org/officeDocument/2006/relationships/image" Target="../media/image29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8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13.png"/><Relationship Id="rId4" Type="http://schemas.openxmlformats.org/officeDocument/2006/relationships/image" Target="../media/image31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98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3.png"/><Relationship Id="rId2" Type="http://schemas.openxmlformats.org/officeDocument/2006/relationships/image" Target="../media/image322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25.png"/><Relationship Id="rId4" Type="http://schemas.openxmlformats.org/officeDocument/2006/relationships/image" Target="../media/image32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01.png"/><Relationship Id="rId4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80.bin"/><Relationship Id="rId7" Type="http://schemas.openxmlformats.org/officeDocument/2006/relationships/image" Target="../media/image102.wmf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1.bin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333.png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334.png"/><Relationship Id="rId4" Type="http://schemas.openxmlformats.org/officeDocument/2006/relationships/image" Target="../media/image100.wmf"/><Relationship Id="rId9" Type="http://schemas.openxmlformats.org/officeDocument/2006/relationships/image" Target="../media/image103.wmf"/><Relationship Id="rId14" Type="http://schemas.openxmlformats.org/officeDocument/2006/relationships/image" Target="../media/image105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14.wmf"/><Relationship Id="rId7" Type="http://schemas.openxmlformats.org/officeDocument/2006/relationships/image" Target="../media/image348.png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12.wmf"/><Relationship Id="rId25" Type="http://schemas.openxmlformats.org/officeDocument/2006/relationships/image" Target="../media/image116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29" Type="http://schemas.openxmlformats.org/officeDocument/2006/relationships/image" Target="../media/image11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11" Type="http://schemas.openxmlformats.org/officeDocument/2006/relationships/image" Target="../media/image109.wmf"/><Relationship Id="rId24" Type="http://schemas.openxmlformats.org/officeDocument/2006/relationships/oleObject" Target="../embeddings/oleObject95.bin"/><Relationship Id="rId5" Type="http://schemas.openxmlformats.org/officeDocument/2006/relationships/oleObject" Target="../embeddings/oleObject86.bin"/><Relationship Id="rId15" Type="http://schemas.openxmlformats.org/officeDocument/2006/relationships/image" Target="../media/image111.wmf"/><Relationship Id="rId23" Type="http://schemas.openxmlformats.org/officeDocument/2006/relationships/image" Target="../media/image115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113.wmf"/><Relationship Id="rId4" Type="http://schemas.openxmlformats.org/officeDocument/2006/relationships/image" Target="../media/image347.png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11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51.png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Mathematic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NQF Level 4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42554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4</a:t>
            </a:r>
          </a:p>
        </p:txBody>
      </p:sp>
    </p:spTree>
    <p:extLst>
      <p:ext uri="{BB962C8B-B14F-4D97-AF65-F5344CB8AC3E}">
        <p14:creationId xmlns:p14="http://schemas.microsoft.com/office/powerpoint/2010/main" val="9796235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7F658-9424-49D7-B3C2-891E9D9A63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1346072"/>
          </a:xfrm>
        </p:spPr>
        <p:txBody>
          <a:bodyPr>
            <a:normAutofit fontScale="90000"/>
          </a:bodyPr>
          <a:lstStyle/>
          <a:p>
            <a:r>
              <a:rPr lang="en-GB" dirty="0"/>
              <a:t>1) Find the inverse of each equation, and sketch the graph and its inverse on the same system of axes.</a:t>
            </a:r>
            <a:br>
              <a:rPr lang="en-GB" dirty="0"/>
            </a:br>
            <a:endParaRPr lang="en-GB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648C7C-2882-4F56-A4C3-BE8956DC25BF}"/>
              </a:ext>
            </a:extLst>
          </p:cNvPr>
          <p:cNvSpPr/>
          <p:nvPr/>
        </p:nvSpPr>
        <p:spPr>
          <a:xfrm>
            <a:off x="-162761" y="1794315"/>
            <a:ext cx="1031693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630555" algn="l"/>
              </a:tabLst>
            </a:pPr>
            <a:r>
              <a:rPr lang="en-GB" sz="2800" b="1" dirty="0">
                <a:ea typeface="Calibri" panose="020F0502020204030204" pitchFamily="34" charset="0"/>
                <a:cs typeface="Times New Roman" panose="02020603050405020304" pitchFamily="18" charset="0"/>
              </a:rPr>
              <a:t>1.1)</a:t>
            </a:r>
            <a:endParaRPr lang="en-GB" sz="28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2FC1E8F-ECCD-4E23-A05B-E40086B8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94438"/>
              </p:ext>
            </p:extLst>
          </p:nvPr>
        </p:nvGraphicFramePr>
        <p:xfrm>
          <a:off x="1104665" y="1833782"/>
          <a:ext cx="16271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7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665" y="1833782"/>
                        <a:ext cx="1627188" cy="531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9803AB34-6045-444E-A3DE-03821511DD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550" y="1617224"/>
            <a:ext cx="284647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C4B3539-D8C2-4FE7-84DD-5F30473A0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47330"/>
              </p:ext>
            </p:extLst>
          </p:nvPr>
        </p:nvGraphicFramePr>
        <p:xfrm>
          <a:off x="793709" y="3098818"/>
          <a:ext cx="25908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8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09" y="3098818"/>
                        <a:ext cx="2590800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20">
            <a:extLst>
              <a:ext uri="{FF2B5EF4-FFF2-40B4-BE49-F238E27FC236}">
                <a16:creationId xmlns:a16="http://schemas.microsoft.com/office/drawing/2014/main" id="{1BDB5C86-10BE-4871-B5AD-4EC6EA14BBA9}"/>
              </a:ext>
            </a:extLst>
          </p:cNvPr>
          <p:cNvSpPr/>
          <p:nvPr/>
        </p:nvSpPr>
        <p:spPr>
          <a:xfrm>
            <a:off x="3762141" y="2623862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C873D5D-0081-4CB8-B461-E54BBE2FF237}"/>
              </a:ext>
            </a:extLst>
          </p:cNvPr>
          <p:cNvCxnSpPr>
            <a:cxnSpLocks/>
          </p:cNvCxnSpPr>
          <p:nvPr/>
        </p:nvCxnSpPr>
        <p:spPr>
          <a:xfrm>
            <a:off x="3872675" y="3386967"/>
            <a:ext cx="13118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2FC1E8F-ECCD-4E23-A05B-E40086B8BE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33339"/>
              </p:ext>
            </p:extLst>
          </p:nvPr>
        </p:nvGraphicFramePr>
        <p:xfrm>
          <a:off x="893913" y="2567005"/>
          <a:ext cx="211296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9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913" y="2567005"/>
                        <a:ext cx="2112963" cy="531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0C0D0D2-354B-4FD9-9B1B-9D6AEED1B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72916"/>
              </p:ext>
            </p:extLst>
          </p:nvPr>
        </p:nvGraphicFramePr>
        <p:xfrm>
          <a:off x="5502275" y="3970338"/>
          <a:ext cx="2459038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0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3970338"/>
                        <a:ext cx="2459038" cy="1009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0C0D0D2-354B-4FD9-9B1B-9D6AEED1B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247"/>
              </p:ext>
            </p:extLst>
          </p:nvPr>
        </p:nvGraphicFramePr>
        <p:xfrm>
          <a:off x="5385280" y="3448051"/>
          <a:ext cx="23939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1" name="Equation" r:id="rId11" imgW="927000" imgH="203040" progId="Equation.DSMT4">
                  <p:embed/>
                </p:oleObj>
              </mc:Choice>
              <mc:Fallback>
                <p:oleObj name="Equation" r:id="rId11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5280" y="3448051"/>
                        <a:ext cx="2393950" cy="522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C0D0D2-354B-4FD9-9B1B-9D6AEED1B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31978"/>
              </p:ext>
            </p:extLst>
          </p:nvPr>
        </p:nvGraphicFramePr>
        <p:xfrm>
          <a:off x="5351942" y="2677421"/>
          <a:ext cx="242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2"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942" y="2677421"/>
                        <a:ext cx="2427288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0C0D0D2-354B-4FD9-9B1B-9D6AEED1BC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31893"/>
              </p:ext>
            </p:extLst>
          </p:nvPr>
        </p:nvGraphicFramePr>
        <p:xfrm>
          <a:off x="5108575" y="1594070"/>
          <a:ext cx="28527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63" name="Equation" r:id="rId15" imgW="1104840" imgH="393480" progId="Equation.DSMT4">
                  <p:embed/>
                </p:oleObj>
              </mc:Choice>
              <mc:Fallback>
                <p:oleObj name="Equation" r:id="rId1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1594070"/>
                        <a:ext cx="2852738" cy="1011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097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204462" y="514852"/>
            <a:ext cx="3964207" cy="5192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3200" dirty="0"/>
              <a:t>1.1) </a:t>
            </a:r>
            <a:r>
              <a:rPr lang="en-GB" sz="3200" dirty="0">
                <a:cs typeface="Times New Roman" panose="02020603050405020304" pitchFamily="18" charset="0"/>
              </a:rPr>
              <a:t>Continued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83403"/>
              </p:ext>
            </p:extLst>
          </p:nvPr>
        </p:nvGraphicFramePr>
        <p:xfrm>
          <a:off x="2923630" y="186328"/>
          <a:ext cx="2813050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5" name="Equation" r:id="rId4" imgW="1002960" imgH="419040" progId="Equation.DSMT4">
                  <p:embed/>
                </p:oleObj>
              </mc:Choice>
              <mc:Fallback>
                <p:oleObj name="Equation" r:id="rId4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23630" y="186328"/>
                        <a:ext cx="2813050" cy="1176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904064"/>
              </p:ext>
            </p:extLst>
          </p:nvPr>
        </p:nvGraphicFramePr>
        <p:xfrm>
          <a:off x="428747" y="1634235"/>
          <a:ext cx="31813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6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47" y="1634235"/>
                        <a:ext cx="31813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3535"/>
              </p:ext>
            </p:extLst>
          </p:nvPr>
        </p:nvGraphicFramePr>
        <p:xfrm>
          <a:off x="4270276" y="1634234"/>
          <a:ext cx="318293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7" name="Equation" r:id="rId8" imgW="1244520" imgH="203040" progId="Equation.DSMT4">
                  <p:embed/>
                </p:oleObj>
              </mc:Choice>
              <mc:Fallback>
                <p:oleObj name="Equation" r:id="rId8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70276" y="1634234"/>
                        <a:ext cx="3182937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509120"/>
              </p:ext>
            </p:extLst>
          </p:nvPr>
        </p:nvGraphicFramePr>
        <p:xfrm>
          <a:off x="4817735" y="3417514"/>
          <a:ext cx="1575708" cy="1039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8" name="Equation" r:id="rId10" imgW="596880" imgH="393480" progId="Equation.DSMT4">
                  <p:embed/>
                </p:oleObj>
              </mc:Choice>
              <mc:Fallback>
                <p:oleObj name="Equation" r:id="rId10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7735" y="3417514"/>
                        <a:ext cx="1575708" cy="1039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016204"/>
              </p:ext>
            </p:extLst>
          </p:nvPr>
        </p:nvGraphicFramePr>
        <p:xfrm>
          <a:off x="5140225" y="4355018"/>
          <a:ext cx="2294165" cy="1001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9" name="Equation" r:id="rId12" imgW="901440" imgH="393480" progId="Equation.DSMT4">
                  <p:embed/>
                </p:oleObj>
              </mc:Choice>
              <mc:Fallback>
                <p:oleObj name="Equation" r:id="rId12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40225" y="4355018"/>
                        <a:ext cx="2294165" cy="1001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3308"/>
              </p:ext>
            </p:extLst>
          </p:nvPr>
        </p:nvGraphicFramePr>
        <p:xfrm>
          <a:off x="428747" y="2353825"/>
          <a:ext cx="123348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0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47" y="2353825"/>
                        <a:ext cx="123348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892656"/>
              </p:ext>
            </p:extLst>
          </p:nvPr>
        </p:nvGraphicFramePr>
        <p:xfrm>
          <a:off x="4428118" y="2335908"/>
          <a:ext cx="1874158" cy="93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1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28118" y="2335908"/>
                        <a:ext cx="1874158" cy="937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899673"/>
              </p:ext>
            </p:extLst>
          </p:nvPr>
        </p:nvGraphicFramePr>
        <p:xfrm>
          <a:off x="700209" y="3101311"/>
          <a:ext cx="908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2" name="Equation" r:id="rId18" imgW="355320" imgH="203040" progId="Equation.DSMT4">
                  <p:embed/>
                </p:oleObj>
              </mc:Choice>
              <mc:Fallback>
                <p:oleObj name="Equation" r:id="rId1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09" y="3101311"/>
                        <a:ext cx="908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32780"/>
              </p:ext>
            </p:extLst>
          </p:nvPr>
        </p:nvGraphicFramePr>
        <p:xfrm>
          <a:off x="5401936" y="5502744"/>
          <a:ext cx="13303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3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936" y="5502744"/>
                        <a:ext cx="13303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355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3"/>
          <p:cNvSpPr txBox="1">
            <a:spLocks/>
          </p:cNvSpPr>
          <p:nvPr/>
        </p:nvSpPr>
        <p:spPr>
          <a:xfrm>
            <a:off x="151708" y="479682"/>
            <a:ext cx="3964207" cy="5192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3200" dirty="0"/>
              <a:t>1.1) </a:t>
            </a:r>
            <a:r>
              <a:rPr lang="en-GB" sz="3200" dirty="0">
                <a:cs typeface="Times New Roman" panose="02020603050405020304" pitchFamily="18" charset="0"/>
              </a:rPr>
              <a:t>Continued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87764"/>
              </p:ext>
            </p:extLst>
          </p:nvPr>
        </p:nvGraphicFramePr>
        <p:xfrm>
          <a:off x="5626072" y="4126134"/>
          <a:ext cx="2108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9" name="Equation" r:id="rId3" imgW="787320" imgH="393480" progId="Equation.DSMT4">
                  <p:embed/>
                </p:oleObj>
              </mc:Choice>
              <mc:Fallback>
                <p:oleObj name="Equation" r:id="rId3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072" y="4126134"/>
                        <a:ext cx="2108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336712"/>
              </p:ext>
            </p:extLst>
          </p:nvPr>
        </p:nvGraphicFramePr>
        <p:xfrm>
          <a:off x="2767795" y="175764"/>
          <a:ext cx="2970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0" name="Equation" r:id="rId5" imgW="1104840" imgH="419040" progId="Equation.DSMT4">
                  <p:embed/>
                </p:oleObj>
              </mc:Choice>
              <mc:Fallback>
                <p:oleObj name="Equation" r:id="rId5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795" y="175764"/>
                        <a:ext cx="29702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8423"/>
              </p:ext>
            </p:extLst>
          </p:nvPr>
        </p:nvGraphicFramePr>
        <p:xfrm>
          <a:off x="343794" y="1713134"/>
          <a:ext cx="33274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1" name="Equation" r:id="rId7" imgW="1244520" imgH="203040" progId="Equation.DSMT4">
                  <p:embed/>
                </p:oleObj>
              </mc:Choice>
              <mc:Fallback>
                <p:oleObj name="Equation" r:id="rId7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794" y="1713134"/>
                        <a:ext cx="3327400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55546"/>
              </p:ext>
            </p:extLst>
          </p:nvPr>
        </p:nvGraphicFramePr>
        <p:xfrm>
          <a:off x="5024193" y="3495216"/>
          <a:ext cx="1544637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2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4193" y="3495216"/>
                        <a:ext cx="1544637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757753"/>
              </p:ext>
            </p:extLst>
          </p:nvPr>
        </p:nvGraphicFramePr>
        <p:xfrm>
          <a:off x="344926" y="2600546"/>
          <a:ext cx="12985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3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926" y="2600546"/>
                        <a:ext cx="12985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896542"/>
              </p:ext>
            </p:extLst>
          </p:nvPr>
        </p:nvGraphicFramePr>
        <p:xfrm>
          <a:off x="415231" y="3574137"/>
          <a:ext cx="908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4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31" y="3574137"/>
                        <a:ext cx="908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19614"/>
              </p:ext>
            </p:extLst>
          </p:nvPr>
        </p:nvGraphicFramePr>
        <p:xfrm>
          <a:off x="4667693" y="1715401"/>
          <a:ext cx="31829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5" name="Equation" r:id="rId15" imgW="1244520" imgH="203040" progId="Equation.DSMT4">
                  <p:embed/>
                </p:oleObj>
              </mc:Choice>
              <mc:Fallback>
                <p:oleObj name="Equation" r:id="rId15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693" y="1715401"/>
                        <a:ext cx="31829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22284"/>
              </p:ext>
            </p:extLst>
          </p:nvPr>
        </p:nvGraphicFramePr>
        <p:xfrm>
          <a:off x="5309943" y="2383059"/>
          <a:ext cx="25273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6" name="Equation" r:id="rId17" imgW="914400" imgH="393480" progId="Equation.DSMT4">
                  <p:embed/>
                </p:oleObj>
              </mc:Choice>
              <mc:Fallback>
                <p:oleObj name="Equation" r:id="rId1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9943" y="2383059"/>
                        <a:ext cx="25273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22033"/>
              </p:ext>
            </p:extLst>
          </p:nvPr>
        </p:nvGraphicFramePr>
        <p:xfrm>
          <a:off x="5646493" y="5363919"/>
          <a:ext cx="1328737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7" name="Equation" r:id="rId19" imgW="520560" imgH="203040" progId="Equation.DSMT4">
                  <p:embed/>
                </p:oleObj>
              </mc:Choice>
              <mc:Fallback>
                <p:oleObj name="Equation" r:id="rId19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493" y="5363919"/>
                        <a:ext cx="1328737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817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020691" y="801277"/>
            <a:ext cx="5741078" cy="4495574"/>
          </a:xfrm>
          <a:prstGeom prst="rect">
            <a:avLst/>
          </a:prstGeom>
        </p:spPr>
      </p:pic>
      <p:sp>
        <p:nvSpPr>
          <p:cNvPr id="3" name="Title 3"/>
          <p:cNvSpPr txBox="1">
            <a:spLocks/>
          </p:cNvSpPr>
          <p:nvPr/>
        </p:nvSpPr>
        <p:spPr>
          <a:xfrm>
            <a:off x="186878" y="444512"/>
            <a:ext cx="3964207" cy="5192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3200" dirty="0"/>
              <a:t>1.1) </a:t>
            </a:r>
            <a:r>
              <a:rPr lang="en-GB" sz="3200" dirty="0">
                <a:cs typeface="Times New Roman" panose="02020603050405020304" pitchFamily="18" charset="0"/>
              </a:rPr>
              <a:t>Continued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12" name="Rectangle 11"/>
          <p:cNvSpPr/>
          <p:nvPr/>
        </p:nvSpPr>
        <p:spPr>
          <a:xfrm>
            <a:off x="2879422" y="5717412"/>
            <a:ext cx="2543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Figure 4.20: Question 1a)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5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918" y="188259"/>
            <a:ext cx="8138833" cy="1509911"/>
          </a:xfrm>
          <a:noFill/>
        </p:spPr>
        <p:txBody>
          <a:bodyPr>
            <a:normAutofit fontScale="90000"/>
          </a:bodyPr>
          <a:lstStyle/>
          <a:p>
            <a:pPr lvl="0"/>
            <a:r>
              <a:rPr lang="en-ZA" dirty="0"/>
              <a:t>1. </a:t>
            </a:r>
            <a:r>
              <a:rPr lang="en-GB" dirty="0"/>
              <a:t>Find the inverse of each equation, and sketch the graph and its inverse on the same system of axes.</a:t>
            </a:r>
            <a:br>
              <a:rPr lang="en-ZA" dirty="0"/>
            </a:br>
            <a:endParaRPr lang="en-ZA" dirty="0"/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186879" y="1686878"/>
            <a:ext cx="3964207" cy="5192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3200" dirty="0"/>
              <a:t>1.2) </a:t>
            </a:r>
            <a:r>
              <a:rPr lang="en-GB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−2</a:t>
            </a:r>
            <a:r>
              <a:rPr lang="en-GB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1" name="Rounded Rectangle 20"/>
          <p:cNvSpPr/>
          <p:nvPr/>
        </p:nvSpPr>
        <p:spPr>
          <a:xfrm>
            <a:off x="3439885" y="2091666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200525"/>
              </p:ext>
            </p:extLst>
          </p:nvPr>
        </p:nvGraphicFramePr>
        <p:xfrm>
          <a:off x="541563" y="2423890"/>
          <a:ext cx="2170373" cy="64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9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563" y="2423890"/>
                        <a:ext cx="2170373" cy="64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018971" y="2815771"/>
            <a:ext cx="2148115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726671"/>
              </p:ext>
            </p:extLst>
          </p:nvPr>
        </p:nvGraphicFramePr>
        <p:xfrm>
          <a:off x="4284780" y="4492209"/>
          <a:ext cx="3385636" cy="575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0" name="Equation" r:id="rId6" imgW="1371600" imgH="228600" progId="Equation.DSMT4">
                  <p:embed/>
                </p:oleObj>
              </mc:Choice>
              <mc:Fallback>
                <p:oleObj name="Equation" r:id="rId6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780" y="4492209"/>
                        <a:ext cx="3385636" cy="575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11178"/>
              </p:ext>
            </p:extLst>
          </p:nvPr>
        </p:nvGraphicFramePr>
        <p:xfrm>
          <a:off x="665847" y="3239462"/>
          <a:ext cx="3006270" cy="56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1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5847" y="3239462"/>
                        <a:ext cx="3006270" cy="56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532650"/>
              </p:ext>
            </p:extLst>
          </p:nvPr>
        </p:nvGraphicFramePr>
        <p:xfrm>
          <a:off x="436774" y="3981504"/>
          <a:ext cx="3407226" cy="56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2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6774" y="3981504"/>
                        <a:ext cx="3407226" cy="567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ounded Rectangle 24"/>
          <p:cNvSpPr/>
          <p:nvPr/>
        </p:nvSpPr>
        <p:spPr>
          <a:xfrm>
            <a:off x="936170" y="4760686"/>
            <a:ext cx="2503715" cy="127161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Note: f</a:t>
            </a:r>
            <a:r>
              <a:rPr lang="en-ZA" sz="2000" b="1" baseline="30000" dirty="0">
                <a:solidFill>
                  <a:srgbClr val="0000FF"/>
                </a:solidFill>
              </a:rPr>
              <a:t>-1</a:t>
            </a:r>
            <a:r>
              <a:rPr lang="en-ZA" sz="2000" b="1" dirty="0">
                <a:solidFill>
                  <a:srgbClr val="0000FF"/>
                </a:solidFill>
              </a:rPr>
              <a:t> is not a function but a relation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04965"/>
              </p:ext>
            </p:extLst>
          </p:nvPr>
        </p:nvGraphicFramePr>
        <p:xfrm>
          <a:off x="4553678" y="3782040"/>
          <a:ext cx="3116738" cy="602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3" name="Equation" r:id="rId12" imgW="1206360" imgH="228600" progId="Equation.DSMT4">
                  <p:embed/>
                </p:oleObj>
              </mc:Choice>
              <mc:Fallback>
                <p:oleObj name="Equation" r:id="rId12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678" y="3782040"/>
                        <a:ext cx="3116738" cy="602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806425"/>
              </p:ext>
            </p:extLst>
          </p:nvPr>
        </p:nvGraphicFramePr>
        <p:xfrm>
          <a:off x="5960186" y="3097577"/>
          <a:ext cx="1979128" cy="5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4" name="Equation" r:id="rId14" imgW="799920" imgH="228600" progId="Equation.DSMT4">
                  <p:embed/>
                </p:oleObj>
              </mc:Choice>
              <mc:Fallback>
                <p:oleObj name="Equation" r:id="rId14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186" y="3097577"/>
                        <a:ext cx="1979128" cy="57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36190"/>
              </p:ext>
            </p:extLst>
          </p:nvPr>
        </p:nvGraphicFramePr>
        <p:xfrm>
          <a:off x="5646297" y="2385669"/>
          <a:ext cx="2293017" cy="610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5"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297" y="2385669"/>
                        <a:ext cx="2293017" cy="610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701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FF75FA8-FF21-42D0-87F0-1826D479624F}"/>
              </a:ext>
            </a:extLst>
          </p:cNvPr>
          <p:cNvSpPr/>
          <p:nvPr/>
        </p:nvSpPr>
        <p:spPr>
          <a:xfrm>
            <a:off x="-197384" y="253315"/>
            <a:ext cx="559488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630555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1.2) Continued</a:t>
            </a:r>
            <a:endParaRPr lang="en-GB" sz="3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1A1DA74-092A-411B-A8AA-88F1225B15E2}"/>
              </a:ext>
            </a:extLst>
          </p:cNvPr>
          <p:cNvSpPr/>
          <p:nvPr/>
        </p:nvSpPr>
        <p:spPr>
          <a:xfrm>
            <a:off x="3033670" y="5593435"/>
            <a:ext cx="3048181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ea typeface="Calibri" panose="020F0502020204030204" pitchFamily="34" charset="0"/>
                <a:cs typeface="Times New Roman" panose="02020603050405020304" pitchFamily="18" charset="0"/>
              </a:rPr>
              <a:t>Figure 4.21: Question 1.2)</a:t>
            </a:r>
            <a:endParaRPr lang="en-GB" sz="1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2F927E2-0268-40DC-B974-8C4453F4784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1551" y="974193"/>
            <a:ext cx="4505325" cy="45176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1882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918" y="188259"/>
            <a:ext cx="8138833" cy="1509911"/>
          </a:xfrm>
          <a:noFill/>
        </p:spPr>
        <p:txBody>
          <a:bodyPr>
            <a:normAutofit fontScale="90000"/>
          </a:bodyPr>
          <a:lstStyle/>
          <a:p>
            <a:pPr lvl="0"/>
            <a:r>
              <a:rPr lang="en-ZA" dirty="0"/>
              <a:t>1. </a:t>
            </a:r>
            <a:r>
              <a:rPr lang="en-GB" dirty="0"/>
              <a:t>Find the inverse of each equation, and sketch the graph and its inverse on the same system of axes.</a:t>
            </a:r>
            <a:br>
              <a:rPr lang="en-ZA" dirty="0"/>
            </a:br>
            <a:endParaRPr lang="en-ZA" dirty="0"/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186879" y="1686878"/>
            <a:ext cx="3964207" cy="5192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GB" sz="3200" dirty="0"/>
              <a:t>1.3) </a:t>
            </a:r>
            <a:r>
              <a:rPr lang="en-GB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4</a:t>
            </a:r>
            <a:r>
              <a:rPr lang="en-GB" sz="32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21" name="Rounded Rectangle 20"/>
          <p:cNvSpPr/>
          <p:nvPr/>
        </p:nvSpPr>
        <p:spPr>
          <a:xfrm>
            <a:off x="3439885" y="2091666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3018971" y="2815771"/>
            <a:ext cx="2148115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64198"/>
              </p:ext>
            </p:extLst>
          </p:nvPr>
        </p:nvGraphicFramePr>
        <p:xfrm>
          <a:off x="363538" y="2300288"/>
          <a:ext cx="16049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8" name="Equation" r:id="rId4" imgW="622080" imgH="253800" progId="Equation.DSMT4">
                  <p:embed/>
                </p:oleObj>
              </mc:Choice>
              <mc:Fallback>
                <p:oleObj name="Equation" r:id="rId4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300288"/>
                        <a:ext cx="1604962" cy="655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Z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98165"/>
              </p:ext>
            </p:extLst>
          </p:nvPr>
        </p:nvGraphicFramePr>
        <p:xfrm>
          <a:off x="430892" y="3016069"/>
          <a:ext cx="2858111" cy="46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39" name="Equation" r:id="rId6" imgW="1244520" imgH="203040" progId="Equation.DSMT4">
                  <p:embed/>
                </p:oleObj>
              </mc:Choice>
              <mc:Fallback>
                <p:oleObj name="Equation" r:id="rId6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892" y="3016069"/>
                        <a:ext cx="2858111" cy="466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273243"/>
              </p:ext>
            </p:extLst>
          </p:nvPr>
        </p:nvGraphicFramePr>
        <p:xfrm>
          <a:off x="410572" y="3581505"/>
          <a:ext cx="1045029" cy="464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0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0572" y="3581505"/>
                        <a:ext cx="1045029" cy="464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5737"/>
              </p:ext>
            </p:extLst>
          </p:nvPr>
        </p:nvGraphicFramePr>
        <p:xfrm>
          <a:off x="5842000" y="2297113"/>
          <a:ext cx="18891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1" name="Equation" r:id="rId10" imgW="723600" imgH="253800" progId="Equation.DSMT4">
                  <p:embed/>
                </p:oleObj>
              </mc:Choice>
              <mc:Fallback>
                <p:oleObj name="Equation" r:id="rId10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42000" y="2297113"/>
                        <a:ext cx="1889125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76BF051-EF7E-488C-A309-ECB854A05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87580"/>
              </p:ext>
            </p:extLst>
          </p:nvPr>
        </p:nvGraphicFramePr>
        <p:xfrm>
          <a:off x="4935538" y="3038094"/>
          <a:ext cx="2778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2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35538" y="3038094"/>
                        <a:ext cx="277812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76BF051-EF7E-488C-A309-ECB854A05A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80150"/>
              </p:ext>
            </p:extLst>
          </p:nvPr>
        </p:nvGraphicFramePr>
        <p:xfrm>
          <a:off x="4935538" y="3597602"/>
          <a:ext cx="992187" cy="415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3" name="Equation" r:id="rId14" imgW="444240" imgH="177480" progId="Equation.DSMT4">
                  <p:embed/>
                </p:oleObj>
              </mc:Choice>
              <mc:Fallback>
                <p:oleObj name="Equation" r:id="rId1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35538" y="3597602"/>
                        <a:ext cx="992187" cy="415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066535"/>
              </p:ext>
            </p:extLst>
          </p:nvPr>
        </p:nvGraphicFramePr>
        <p:xfrm>
          <a:off x="466408" y="4315460"/>
          <a:ext cx="3146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4" name="Equation" r:id="rId16" imgW="1409400" imgH="431640" progId="Equation.DSMT4">
                  <p:embed/>
                </p:oleObj>
              </mc:Choice>
              <mc:Fallback>
                <p:oleObj name="Equation" r:id="rId16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8" y="4315460"/>
                        <a:ext cx="3146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21167"/>
              </p:ext>
            </p:extLst>
          </p:nvPr>
        </p:nvGraphicFramePr>
        <p:xfrm>
          <a:off x="443548" y="5302568"/>
          <a:ext cx="2352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5" name="Equation" r:id="rId18" imgW="1054080" imgH="203040" progId="Equation.DSMT4">
                  <p:embed/>
                </p:oleObj>
              </mc:Choice>
              <mc:Fallback>
                <p:oleObj name="Equation" r:id="rId18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8" y="5302568"/>
                        <a:ext cx="2352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963245"/>
              </p:ext>
            </p:extLst>
          </p:nvPr>
        </p:nvGraphicFramePr>
        <p:xfrm>
          <a:off x="1929765" y="3533140"/>
          <a:ext cx="8429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6" name="Equation" r:id="rId20" imgW="330120" imgH="203040" progId="Equation.DSMT4">
                  <p:embed/>
                </p:oleObj>
              </mc:Choice>
              <mc:Fallback>
                <p:oleObj name="Equation" r:id="rId20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765" y="3533140"/>
                        <a:ext cx="8429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100186"/>
              </p:ext>
            </p:extLst>
          </p:nvPr>
        </p:nvGraphicFramePr>
        <p:xfrm>
          <a:off x="5090478" y="4305618"/>
          <a:ext cx="2778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7" name="Equation" r:id="rId22" imgW="1244520" imgH="431640" progId="Equation.DSMT4">
                  <p:embed/>
                </p:oleObj>
              </mc:Choice>
              <mc:Fallback>
                <p:oleObj name="Equation" r:id="rId22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478" y="4305618"/>
                        <a:ext cx="27781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31783"/>
              </p:ext>
            </p:extLst>
          </p:nvPr>
        </p:nvGraphicFramePr>
        <p:xfrm>
          <a:off x="4862286" y="5302568"/>
          <a:ext cx="2352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8" name="Equation" r:id="rId24" imgW="1054080" imgH="203040" progId="Equation.DSMT4">
                  <p:embed/>
                </p:oleObj>
              </mc:Choice>
              <mc:Fallback>
                <p:oleObj name="Equation" r:id="rId24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286" y="5302568"/>
                        <a:ext cx="23526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77523"/>
              </p:ext>
            </p:extLst>
          </p:nvPr>
        </p:nvGraphicFramePr>
        <p:xfrm>
          <a:off x="6502400" y="3554095"/>
          <a:ext cx="8429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849" name="Equation" r:id="rId26" imgW="330120" imgH="203040" progId="Equation.DSMT4">
                  <p:embed/>
                </p:oleObj>
              </mc:Choice>
              <mc:Fallback>
                <p:oleObj name="Equation" r:id="rId2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554095"/>
                        <a:ext cx="8429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02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503529-E1C7-48C7-AD46-837DCD3BB8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1421258"/>
          </a:xfrm>
        </p:spPr>
        <p:txBody>
          <a:bodyPr>
            <a:normAutofit fontScale="90000"/>
          </a:bodyPr>
          <a:lstStyle/>
          <a:p>
            <a:r>
              <a:rPr lang="en-GB" dirty="0"/>
              <a:t>1) Find the inverse of each equation, and sketch the graph and its inverse on the same system of axe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375E498-2A1F-4845-B06E-123DBCBBE5A6}"/>
              </a:ext>
            </a:extLst>
          </p:cNvPr>
          <p:cNvSpPr/>
          <p:nvPr/>
        </p:nvSpPr>
        <p:spPr>
          <a:xfrm>
            <a:off x="274004" y="1687187"/>
            <a:ext cx="41520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ea typeface="Calibri" panose="020F0502020204030204" pitchFamily="34" charset="0"/>
              </a:rPr>
              <a:t>1.3)</a:t>
            </a:r>
            <a:r>
              <a:rPr lang="en-GB" sz="3200" b="1" i="1" dirty="0">
                <a:ea typeface="Calibri" panose="020F0502020204030204" pitchFamily="34" charset="0"/>
              </a:rPr>
              <a:t> </a:t>
            </a:r>
            <a:r>
              <a:rPr lang="en-GB" sz="32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GB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= 4</a:t>
            </a:r>
            <a:r>
              <a:rPr lang="en-GB" sz="3200" b="1" i="1" baseline="30000" dirty="0">
                <a:latin typeface="Times New Roman" panose="02020603050405020304" pitchFamily="18" charset="0"/>
                <a:ea typeface="Calibri" panose="020F0502020204030204" pitchFamily="34" charset="0"/>
              </a:rPr>
              <a:t>x   </a:t>
            </a:r>
            <a:r>
              <a:rPr lang="en-GB" sz="3200" b="1" dirty="0">
                <a:ea typeface="Calibri" panose="020F0502020204030204" pitchFamily="34" charset="0"/>
              </a:rPr>
              <a:t>(Continued)</a:t>
            </a:r>
            <a:endParaRPr lang="en-GB" sz="32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79739"/>
              </p:ext>
            </p:extLst>
          </p:nvPr>
        </p:nvGraphicFramePr>
        <p:xfrm>
          <a:off x="365444" y="2536508"/>
          <a:ext cx="3822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7" name="Equation" r:id="rId3" imgW="1663560" imgH="241200" progId="Equation.DSMT4">
                  <p:embed/>
                </p:oleObj>
              </mc:Choice>
              <mc:Fallback>
                <p:oleObj name="Equation" r:id="rId3" imgW="1663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4" y="2536508"/>
                        <a:ext cx="38227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660897"/>
              </p:ext>
            </p:extLst>
          </p:nvPr>
        </p:nvGraphicFramePr>
        <p:xfrm>
          <a:off x="344488" y="3292475"/>
          <a:ext cx="15065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8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3292475"/>
                        <a:ext cx="15065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025232"/>
              </p:ext>
            </p:extLst>
          </p:nvPr>
        </p:nvGraphicFramePr>
        <p:xfrm>
          <a:off x="374968" y="4211320"/>
          <a:ext cx="12906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9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8" y="4211320"/>
                        <a:ext cx="129063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092774"/>
              </p:ext>
            </p:extLst>
          </p:nvPr>
        </p:nvGraphicFramePr>
        <p:xfrm>
          <a:off x="4857750" y="3305175"/>
          <a:ext cx="16541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0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3305175"/>
                        <a:ext cx="16541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2027"/>
              </p:ext>
            </p:extLst>
          </p:nvPr>
        </p:nvGraphicFramePr>
        <p:xfrm>
          <a:off x="354013" y="4997450"/>
          <a:ext cx="25923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1" name="Equation" r:id="rId11" imgW="1015920" imgH="203040" progId="Equation.DSMT4">
                  <p:embed/>
                </p:oleObj>
              </mc:Choice>
              <mc:Fallback>
                <p:oleObj name="Equation" r:id="rId11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997450"/>
                        <a:ext cx="25923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647467"/>
              </p:ext>
            </p:extLst>
          </p:nvPr>
        </p:nvGraphicFramePr>
        <p:xfrm>
          <a:off x="4828223" y="4140200"/>
          <a:ext cx="1566862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2" name="Equation" r:id="rId13" imgW="647640" imgH="228600" progId="Equation.DSMT4">
                  <p:embed/>
                </p:oleObj>
              </mc:Choice>
              <mc:Fallback>
                <p:oleObj name="Equation" r:id="rId13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8223" y="4140200"/>
                        <a:ext cx="1566862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01525"/>
              </p:ext>
            </p:extLst>
          </p:nvPr>
        </p:nvGraphicFramePr>
        <p:xfrm>
          <a:off x="4933950" y="4924425"/>
          <a:ext cx="2819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83" name="Equation" r:id="rId15" imgW="1104840" imgH="228600" progId="Equation.DSMT4">
                  <p:embed/>
                </p:oleObj>
              </mc:Choice>
              <mc:Fallback>
                <p:oleObj name="Equation" r:id="rId1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4924425"/>
                        <a:ext cx="28194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9079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654" y="746066"/>
            <a:ext cx="5365756" cy="4963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CF61140-C694-4016-A1C7-E80648EA7BB8}"/>
              </a:ext>
            </a:extLst>
          </p:cNvPr>
          <p:cNvSpPr/>
          <p:nvPr/>
        </p:nvSpPr>
        <p:spPr>
          <a:xfrm>
            <a:off x="235841" y="258824"/>
            <a:ext cx="315799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3200" b="1" dirty="0">
                <a:ea typeface="Calibri" panose="020F0502020204030204" pitchFamily="34" charset="0"/>
              </a:rPr>
              <a:t>1.3)</a:t>
            </a:r>
            <a:r>
              <a:rPr lang="en-GB" sz="3200" b="1" i="1" dirty="0">
                <a:ea typeface="Calibri" panose="020F0502020204030204" pitchFamily="34" charset="0"/>
              </a:rPr>
              <a:t>   </a:t>
            </a:r>
            <a:r>
              <a:rPr lang="en-GB" sz="3200" b="1" dirty="0">
                <a:ea typeface="Calibri" panose="020F0502020204030204" pitchFamily="34" charset="0"/>
              </a:rPr>
              <a:t>Continued</a:t>
            </a:r>
            <a:endParaRPr lang="en-GB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0B0AE8-B10A-4568-B446-EC3ED25BE01A}"/>
              </a:ext>
            </a:extLst>
          </p:cNvPr>
          <p:cNvSpPr/>
          <p:nvPr/>
        </p:nvSpPr>
        <p:spPr>
          <a:xfrm>
            <a:off x="3087948" y="5611856"/>
            <a:ext cx="2528897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ea typeface="Calibri" panose="020F0502020204030204" pitchFamily="34" charset="0"/>
                <a:cs typeface="Times New Roman" panose="02020603050405020304" pitchFamily="18" charset="0"/>
              </a:rPr>
              <a:t>Figure 4.22: Question 1.3</a:t>
            </a:r>
            <a:endParaRPr lang="en-GB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186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Functions and algebr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Topic 2</a:t>
            </a:r>
          </a:p>
        </p:txBody>
      </p:sp>
    </p:spTree>
    <p:extLst>
      <p:ext uri="{BB962C8B-B14F-4D97-AF65-F5344CB8AC3E}">
        <p14:creationId xmlns:p14="http://schemas.microsoft.com/office/powerpoint/2010/main" val="414926958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74D68-5862-4553-A3AA-6C6DDCD9E3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30200"/>
            <a:ext cx="8339958" cy="3038669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2) The following graph (2.1) represents the inverse function </a:t>
            </a:r>
            <a:r>
              <a:rPr lang="en-GB" i="1" dirty="0"/>
              <a:t>f</a:t>
            </a:r>
            <a:r>
              <a:rPr lang="en-GB" baseline="30000" dirty="0"/>
              <a:t>−1</a:t>
            </a:r>
            <a:r>
              <a:rPr lang="en-GB" dirty="0"/>
              <a:t>. </a:t>
            </a:r>
            <a:br>
              <a:rPr lang="en-GB" dirty="0"/>
            </a:br>
            <a:r>
              <a:rPr lang="en-GB" sz="3400" dirty="0"/>
              <a:t>a) Determine the equations of </a:t>
            </a:r>
            <a:r>
              <a:rPr lang="en-GB" sz="3400" i="1" dirty="0"/>
              <a:t>f</a:t>
            </a:r>
            <a:r>
              <a:rPr lang="en-GB" sz="3400" baseline="30000" dirty="0"/>
              <a:t>−1</a:t>
            </a:r>
            <a:r>
              <a:rPr lang="en-GB" sz="3400" i="1" dirty="0"/>
              <a:t> and  f</a:t>
            </a:r>
            <a:r>
              <a:rPr lang="en-GB" sz="3400" dirty="0"/>
              <a:t>.</a:t>
            </a:r>
            <a:br>
              <a:rPr lang="en-GB" sz="3400" dirty="0"/>
            </a:br>
            <a:r>
              <a:rPr lang="en-GB" sz="3400" dirty="0"/>
              <a:t>b) Sketch the graphs of </a:t>
            </a:r>
            <a:r>
              <a:rPr lang="en-GB" sz="3400" i="1" dirty="0"/>
              <a:t>f</a:t>
            </a:r>
            <a:r>
              <a:rPr lang="en-GB" sz="3400" baseline="30000" dirty="0"/>
              <a:t>−1</a:t>
            </a:r>
            <a:r>
              <a:rPr lang="en-GB" sz="3400" i="1" dirty="0"/>
              <a:t> and  f on the same axes.</a:t>
            </a:r>
            <a:br>
              <a:rPr lang="en-GB" sz="3400" i="1" dirty="0"/>
            </a:br>
            <a:r>
              <a:rPr lang="en-GB" sz="3400" i="1" dirty="0"/>
              <a:t>c) Determine the domain and range </a:t>
            </a:r>
            <a:endParaRPr lang="en-GB" sz="3400" dirty="0"/>
          </a:p>
        </p:txBody>
      </p:sp>
    </p:spTree>
    <p:extLst>
      <p:ext uri="{BB962C8B-B14F-4D97-AF65-F5344CB8AC3E}">
        <p14:creationId xmlns:p14="http://schemas.microsoft.com/office/powerpoint/2010/main" val="2003198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30938D7A-1121-4DD0-9D2C-E94273573C51}"/>
              </a:ext>
            </a:extLst>
          </p:cNvPr>
          <p:cNvSpPr/>
          <p:nvPr/>
        </p:nvSpPr>
        <p:spPr>
          <a:xfrm>
            <a:off x="0" y="286019"/>
            <a:ext cx="1161143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450215" algn="l"/>
                <a:tab pos="630555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1)</a:t>
            </a:r>
            <a:endParaRPr lang="en-GB" sz="3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9BE9ED1F-AA31-4861-911A-559B8953ADC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775273" y="286019"/>
            <a:ext cx="5182717" cy="4962769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BEC8F3E2-D6B1-477A-8C7A-7DBBE753DF01}"/>
              </a:ext>
            </a:extLst>
          </p:cNvPr>
          <p:cNvSpPr/>
          <p:nvPr/>
        </p:nvSpPr>
        <p:spPr>
          <a:xfrm>
            <a:off x="3037870" y="5248788"/>
            <a:ext cx="2657522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ea typeface="Calibri" panose="020F0502020204030204" pitchFamily="34" charset="0"/>
                <a:cs typeface="Times New Roman" panose="02020603050405020304" pitchFamily="18" charset="0"/>
              </a:rPr>
              <a:t>Figure 4.34: Question 2.1)</a:t>
            </a:r>
            <a:endParaRPr lang="en-GB" sz="1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17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CD76BF-D371-47BD-BFF0-0A527BF809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2.1) Continue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8DAB61-C4CB-429E-93DB-7CFBC5BC7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23408"/>
              </p:ext>
            </p:extLst>
          </p:nvPr>
        </p:nvGraphicFramePr>
        <p:xfrm>
          <a:off x="507063" y="1659241"/>
          <a:ext cx="2020887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8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63" y="1659241"/>
                        <a:ext cx="2020887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82942"/>
              </p:ext>
            </p:extLst>
          </p:nvPr>
        </p:nvGraphicFramePr>
        <p:xfrm>
          <a:off x="5429771" y="1685434"/>
          <a:ext cx="2095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9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771" y="1685434"/>
                        <a:ext cx="2095500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20">
            <a:extLst>
              <a:ext uri="{FF2B5EF4-FFF2-40B4-BE49-F238E27FC236}">
                <a16:creationId xmlns:a16="http://schemas.microsoft.com/office/drawing/2014/main" id="{1FD55B40-F6F2-45A6-976A-D9E7BD8B43D1}"/>
              </a:ext>
            </a:extLst>
          </p:cNvPr>
          <p:cNvSpPr/>
          <p:nvPr/>
        </p:nvSpPr>
        <p:spPr>
          <a:xfrm>
            <a:off x="3301653" y="2033038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E0F664E-7059-42E0-95A3-67B4C806C332}"/>
              </a:ext>
            </a:extLst>
          </p:cNvPr>
          <p:cNvCxnSpPr>
            <a:cxnSpLocks/>
          </p:cNvCxnSpPr>
          <p:nvPr/>
        </p:nvCxnSpPr>
        <p:spPr>
          <a:xfrm>
            <a:off x="3356919" y="2889580"/>
            <a:ext cx="13118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>
            <a:extLst>
              <a:ext uri="{FF2B5EF4-FFF2-40B4-BE49-F238E27FC236}">
                <a16:creationId xmlns:a16="http://schemas.microsoft.com/office/drawing/2014/main" id="{3DF6BBC3-6B13-41EC-ADB6-5A80BF74D3FA}"/>
              </a:ext>
            </a:extLst>
          </p:cNvPr>
          <p:cNvSpPr/>
          <p:nvPr/>
        </p:nvSpPr>
        <p:spPr>
          <a:xfrm>
            <a:off x="147918" y="1020326"/>
            <a:ext cx="1187962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1a)</a:t>
            </a:r>
            <a:r>
              <a:rPr lang="en-GB" b="1" dirty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2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8DAB61-C4CB-429E-93DB-7CFBC5BC7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69743"/>
              </p:ext>
            </p:extLst>
          </p:nvPr>
        </p:nvGraphicFramePr>
        <p:xfrm>
          <a:off x="492774" y="3144756"/>
          <a:ext cx="20494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0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74" y="3144756"/>
                        <a:ext cx="2049463" cy="881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28DAB61-C4CB-429E-93DB-7CFBC5BC75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99702"/>
              </p:ext>
            </p:extLst>
          </p:nvPr>
        </p:nvGraphicFramePr>
        <p:xfrm>
          <a:off x="507063" y="2674966"/>
          <a:ext cx="19065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1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63" y="2674966"/>
                        <a:ext cx="1906587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227585"/>
              </p:ext>
            </p:extLst>
          </p:nvPr>
        </p:nvGraphicFramePr>
        <p:xfrm>
          <a:off x="5648388" y="5860803"/>
          <a:ext cx="993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2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88" y="5860803"/>
                        <a:ext cx="99377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96288"/>
              </p:ext>
            </p:extLst>
          </p:nvPr>
        </p:nvGraphicFramePr>
        <p:xfrm>
          <a:off x="5355577" y="4476908"/>
          <a:ext cx="25257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3" name="Equation" r:id="rId13" imgW="1193760" imgH="203040" progId="Equation.DSMT4">
                  <p:embed/>
                </p:oleObj>
              </mc:Choice>
              <mc:Fallback>
                <p:oleObj name="Equation" r:id="rId13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577" y="4476908"/>
                        <a:ext cx="2525713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23007"/>
              </p:ext>
            </p:extLst>
          </p:nvPr>
        </p:nvGraphicFramePr>
        <p:xfrm>
          <a:off x="5355577" y="3887664"/>
          <a:ext cx="20161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4" name="Equation" r:id="rId15" imgW="952200" imgH="203040" progId="Equation.DSMT4">
                  <p:embed/>
                </p:oleObj>
              </mc:Choice>
              <mc:Fallback>
                <p:oleObj name="Equation" r:id="rId15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577" y="3887664"/>
                        <a:ext cx="201612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500349"/>
              </p:ext>
            </p:extLst>
          </p:nvPr>
        </p:nvGraphicFramePr>
        <p:xfrm>
          <a:off x="5609898" y="3060577"/>
          <a:ext cx="1960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5" name="Equation" r:id="rId17" imgW="927000" imgH="393480" progId="Equation.DSMT4">
                  <p:embed/>
                </p:oleObj>
              </mc:Choice>
              <mc:Fallback>
                <p:oleObj name="Equation" r:id="rId1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898" y="3060577"/>
                        <a:ext cx="1960563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961302"/>
              </p:ext>
            </p:extLst>
          </p:nvPr>
        </p:nvGraphicFramePr>
        <p:xfrm>
          <a:off x="5345113" y="2347735"/>
          <a:ext cx="19065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6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2347735"/>
                        <a:ext cx="1906587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E32A180-8F1C-4490-8AFC-1F7CB0F81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14506"/>
              </p:ext>
            </p:extLst>
          </p:nvPr>
        </p:nvGraphicFramePr>
        <p:xfrm>
          <a:off x="5609898" y="4983010"/>
          <a:ext cx="99377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7" name="Equation" r:id="rId21" imgW="469800" imgH="393480" progId="Equation.DSMT4">
                  <p:embed/>
                </p:oleObj>
              </mc:Choice>
              <mc:Fallback>
                <p:oleObj name="Equation" r:id="rId2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9898" y="4983010"/>
                        <a:ext cx="993775" cy="827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8707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B63DC807-3800-43ED-9AEF-0EB26E3409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1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B5CE5FC-0B1A-415B-9468-70183676916B}"/>
              </a:ext>
            </a:extLst>
          </p:cNvPr>
          <p:cNvSpPr/>
          <p:nvPr/>
        </p:nvSpPr>
        <p:spPr>
          <a:xfrm>
            <a:off x="147918" y="1020326"/>
            <a:ext cx="1187962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1b)</a:t>
            </a:r>
            <a:r>
              <a:rPr lang="en-GB" b="1" dirty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2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8E66721-AFBF-4D14-8740-5F5E6E2FFE63}"/>
              </a:ext>
            </a:extLst>
          </p:cNvPr>
          <p:cNvSpPr/>
          <p:nvPr/>
        </p:nvSpPr>
        <p:spPr>
          <a:xfrm>
            <a:off x="2802010" y="5713053"/>
            <a:ext cx="2830647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ea typeface="Calibri" panose="020F0502020204030204" pitchFamily="34" charset="0"/>
                <a:cs typeface="Times New Roman" panose="02020603050405020304" pitchFamily="18" charset="0"/>
              </a:rPr>
              <a:t>Figure 4.23: Question 2.1 b)</a:t>
            </a:r>
            <a:endParaRPr lang="en-GB" sz="1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DB8FA47-9345-4108-B33D-81FB37A55F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2602" y="634839"/>
            <a:ext cx="4900920" cy="50782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63921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61FFAE2-14E2-4578-81FF-69D969C51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1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E1C5891-6489-4652-B8A4-D2B4ACEFD3A0}"/>
              </a:ext>
            </a:extLst>
          </p:cNvPr>
          <p:cNvSpPr/>
          <p:nvPr/>
        </p:nvSpPr>
        <p:spPr>
          <a:xfrm>
            <a:off x="147917" y="1020326"/>
            <a:ext cx="1160621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1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509420" y="4211677"/>
                <a:ext cx="7988693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𝑅𝑎𝑛𝑔𝑒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   0≤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2.5</m:t>
                    </m:r>
                  </m:oMath>
                </a14:m>
                <a:r>
                  <a:rPr lang="en-GB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GB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420" y="4211677"/>
                <a:ext cx="7988693" cy="61927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222987" y="1857721"/>
                <a:ext cx="7988693" cy="592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GB" sz="3200" i="1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𝐷𝑜𝑚𝑎𝑖𝑛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−1≤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3</m:t>
                    </m:r>
                  </m:oMath>
                </a14:m>
                <a:r>
                  <a:rPr lang="en-GB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87" y="1857721"/>
                <a:ext cx="7988693" cy="5927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-145960" y="2426620"/>
                <a:ext cx="7988693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i="1">
                          <a:latin typeface="Cambria Math" panose="02040503050406030204" pitchFamily="18" charset="0"/>
                        </a:rPr>
                        <m:t>𝑅𝑎𝑛𝑔𝑒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:   −1.5≤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≤4.5</m:t>
                      </m:r>
                    </m:oMath>
                  </m:oMathPara>
                </a14:m>
                <a:endParaRPr lang="en-GB" sz="32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45960" y="2426620"/>
                <a:ext cx="7988693" cy="6192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222987" y="3614791"/>
                <a:ext cx="5117766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      −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𝐷𝑜𝑚𝑎𝑖𝑛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:−1≤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≤3</m:t>
                      </m:r>
                    </m:oMath>
                  </m:oMathPara>
                </a14:m>
                <a:endParaRPr lang="en-GB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87" y="3614791"/>
                <a:ext cx="5117766" cy="6192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623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74D68-5862-4553-A3AA-6C6DDCD9E3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30200"/>
            <a:ext cx="8339958" cy="3038669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2) The following graph (2.2) represents the inverse function f</a:t>
            </a:r>
            <a:r>
              <a:rPr lang="en-GB" baseline="30000" dirty="0"/>
              <a:t>−1</a:t>
            </a:r>
            <a:r>
              <a:rPr lang="en-GB" dirty="0"/>
              <a:t>. </a:t>
            </a:r>
            <a:br>
              <a:rPr lang="en-GB" dirty="0"/>
            </a:br>
            <a:r>
              <a:rPr lang="en-GB" sz="3400" dirty="0"/>
              <a:t>a) Determine the equations of f</a:t>
            </a:r>
            <a:r>
              <a:rPr lang="en-GB" sz="3400" baseline="30000" dirty="0"/>
              <a:t>−1</a:t>
            </a:r>
            <a:r>
              <a:rPr lang="en-GB" sz="3400" dirty="0"/>
              <a:t> and  f.</a:t>
            </a:r>
            <a:br>
              <a:rPr lang="en-GB" sz="3400" dirty="0"/>
            </a:br>
            <a:r>
              <a:rPr lang="en-GB" sz="3400" dirty="0"/>
              <a:t>b) Sketch the graphs of f</a:t>
            </a:r>
            <a:r>
              <a:rPr lang="en-GB" sz="3400" baseline="30000" dirty="0"/>
              <a:t>−1</a:t>
            </a:r>
            <a:r>
              <a:rPr lang="en-GB" sz="3400" dirty="0"/>
              <a:t> and  f on the same axes.</a:t>
            </a:r>
            <a:br>
              <a:rPr lang="en-GB" sz="3400" dirty="0"/>
            </a:br>
            <a:r>
              <a:rPr lang="en-GB" sz="3400" dirty="0"/>
              <a:t>c) Determine the domain and range </a:t>
            </a:r>
          </a:p>
        </p:txBody>
      </p:sp>
    </p:spTree>
    <p:extLst>
      <p:ext uri="{BB962C8B-B14F-4D97-AF65-F5344CB8AC3E}">
        <p14:creationId xmlns:p14="http://schemas.microsoft.com/office/powerpoint/2010/main" val="288283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1AE8D4E-5205-496E-81BD-C776536A3DD5}"/>
              </a:ext>
            </a:extLst>
          </p:cNvPr>
          <p:cNvSpPr/>
          <p:nvPr/>
        </p:nvSpPr>
        <p:spPr>
          <a:xfrm>
            <a:off x="-140677" y="250849"/>
            <a:ext cx="1161143" cy="595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450215" algn="l"/>
                <a:tab pos="630555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2)</a:t>
            </a:r>
            <a:endParaRPr lang="en-GB" sz="3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A7A8735-F4F5-4170-8085-FC96CA4F097D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701209" y="489099"/>
            <a:ext cx="5684329" cy="466306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A3589B6-1F3F-4E0B-9266-A50FD6F4B193}"/>
              </a:ext>
            </a:extLst>
          </p:cNvPr>
          <p:cNvSpPr/>
          <p:nvPr/>
        </p:nvSpPr>
        <p:spPr>
          <a:xfrm>
            <a:off x="2604198" y="5338544"/>
            <a:ext cx="2925481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630555" algn="l"/>
              </a:tabLst>
            </a:pPr>
            <a:r>
              <a:rPr lang="en-GB" i="1" dirty="0">
                <a:ea typeface="Calibri" panose="020F0502020204030204" pitchFamily="34" charset="0"/>
                <a:cs typeface="Times New Roman" panose="02020603050405020304" pitchFamily="18" charset="0"/>
              </a:rPr>
              <a:t>Figure 4.35 : Question 2.2)</a:t>
            </a:r>
            <a:endParaRPr lang="en-GB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356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40B090BD-A7A6-406B-AF98-26F6136CC5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2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05D6EC7-52A8-408C-94E1-D0E6EA6895D2}"/>
              </a:ext>
            </a:extLst>
          </p:cNvPr>
          <p:cNvSpPr/>
          <p:nvPr/>
        </p:nvSpPr>
        <p:spPr>
          <a:xfrm>
            <a:off x="147918" y="973831"/>
            <a:ext cx="1187962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2a)</a:t>
            </a: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B843927-71E5-4062-938F-665CC8635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51685"/>
              </p:ext>
            </p:extLst>
          </p:nvPr>
        </p:nvGraphicFramePr>
        <p:xfrm>
          <a:off x="1335879" y="1021636"/>
          <a:ext cx="1736586" cy="508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3" name="Equation" r:id="rId3" imgW="787400" imgH="228600" progId="Equation.DSMT4">
                  <p:embed/>
                </p:oleObj>
              </mc:Choice>
              <mc:Fallback>
                <p:oleObj name="Equation" r:id="rId3" imgW="787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879" y="1021636"/>
                        <a:ext cx="1736586" cy="508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E52F548-733B-4548-9C7D-857936BBE804}"/>
              </a:ext>
            </a:extLst>
          </p:cNvPr>
          <p:cNvSpPr txBox="1"/>
          <p:nvPr/>
        </p:nvSpPr>
        <p:spPr>
          <a:xfrm>
            <a:off x="147918" y="1658633"/>
            <a:ext cx="48445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FF"/>
                </a:solidFill>
              </a:rPr>
              <a:t>Point (3; 6)  occurs on the graph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3B79902-D2B4-407E-895B-03A58D5F3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88621"/>
              </p:ext>
            </p:extLst>
          </p:nvPr>
        </p:nvGraphicFramePr>
        <p:xfrm>
          <a:off x="5628481" y="5215528"/>
          <a:ext cx="2017795" cy="92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4" name="Equation" r:id="rId5" imgW="863280" imgH="393480" progId="Equation.DSMT4">
                  <p:embed/>
                </p:oleObj>
              </mc:Choice>
              <mc:Fallback>
                <p:oleObj name="Equation" r:id="rId5" imgW="8632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81" y="5215528"/>
                        <a:ext cx="2017795" cy="925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20">
            <a:extLst>
              <a:ext uri="{FF2B5EF4-FFF2-40B4-BE49-F238E27FC236}">
                <a16:creationId xmlns:a16="http://schemas.microsoft.com/office/drawing/2014/main" id="{5F5229AA-C97B-4B74-8292-56D5BE20668E}"/>
              </a:ext>
            </a:extLst>
          </p:cNvPr>
          <p:cNvSpPr/>
          <p:nvPr/>
        </p:nvSpPr>
        <p:spPr>
          <a:xfrm>
            <a:off x="3213370" y="3239668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A1B220D-0521-49C3-AEFD-833B061DDFA2}"/>
              </a:ext>
            </a:extLst>
          </p:cNvPr>
          <p:cNvCxnSpPr>
            <a:cxnSpLocks/>
          </p:cNvCxnSpPr>
          <p:nvPr/>
        </p:nvCxnSpPr>
        <p:spPr>
          <a:xfrm>
            <a:off x="3323904" y="3980477"/>
            <a:ext cx="13118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E547E8D-AA73-4AFF-8CAF-71353EECE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54060"/>
              </p:ext>
            </p:extLst>
          </p:nvPr>
        </p:nvGraphicFramePr>
        <p:xfrm>
          <a:off x="667542" y="2340934"/>
          <a:ext cx="133667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5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2" y="2340934"/>
                        <a:ext cx="1336675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E547E8D-AA73-4AFF-8CAF-71353EECE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97451"/>
              </p:ext>
            </p:extLst>
          </p:nvPr>
        </p:nvGraphicFramePr>
        <p:xfrm>
          <a:off x="711578" y="4058822"/>
          <a:ext cx="7842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6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78" y="4058822"/>
                        <a:ext cx="78422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EE547E8D-AA73-4AFF-8CAF-71353EECE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655950"/>
              </p:ext>
            </p:extLst>
          </p:nvPr>
        </p:nvGraphicFramePr>
        <p:xfrm>
          <a:off x="348041" y="5097524"/>
          <a:ext cx="15113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7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041" y="5097524"/>
                        <a:ext cx="1511300" cy="906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E547E8D-AA73-4AFF-8CAF-71353EECE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91808"/>
              </p:ext>
            </p:extLst>
          </p:nvPr>
        </p:nvGraphicFramePr>
        <p:xfrm>
          <a:off x="362328" y="3087033"/>
          <a:ext cx="1133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8" name="Equation" r:id="rId13" imgW="495000" imgH="393480" progId="Equation.DSMT4">
                  <p:embed/>
                </p:oleObj>
              </mc:Choice>
              <mc:Fallback>
                <p:oleObj name="Equation" r:id="rId13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28" y="3087033"/>
                        <a:ext cx="11334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3B79902-D2B4-407E-895B-03A58D5F3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41198"/>
              </p:ext>
            </p:extLst>
          </p:nvPr>
        </p:nvGraphicFramePr>
        <p:xfrm>
          <a:off x="5628481" y="4173871"/>
          <a:ext cx="2401887" cy="93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9" name="Equation" r:id="rId15" imgW="1015920" imgH="393480" progId="Equation.DSMT4">
                  <p:embed/>
                </p:oleObj>
              </mc:Choice>
              <mc:Fallback>
                <p:oleObj name="Equation" r:id="rId15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81" y="4173871"/>
                        <a:ext cx="2401887" cy="936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3B79902-D2B4-407E-895B-03A58D5F3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718717"/>
              </p:ext>
            </p:extLst>
          </p:nvPr>
        </p:nvGraphicFramePr>
        <p:xfrm>
          <a:off x="5628481" y="3189158"/>
          <a:ext cx="24018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0" name="Equation" r:id="rId17" imgW="990360" imgH="393480" progId="Equation.DSMT4">
                  <p:embed/>
                </p:oleObj>
              </mc:Choice>
              <mc:Fallback>
                <p:oleObj name="Equation" r:id="rId17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81" y="3189158"/>
                        <a:ext cx="2401887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3B79902-D2B4-407E-895B-03A58D5F3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90379"/>
              </p:ext>
            </p:extLst>
          </p:nvPr>
        </p:nvGraphicFramePr>
        <p:xfrm>
          <a:off x="5628481" y="2120298"/>
          <a:ext cx="1793235" cy="963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1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8481" y="2120298"/>
                        <a:ext cx="1793235" cy="9635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7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EB5743AA-BFAF-4356-998E-F2EBBDDA5D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2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D29F940-5814-4BC6-A549-277371D8E526}"/>
              </a:ext>
            </a:extLst>
          </p:cNvPr>
          <p:cNvSpPr/>
          <p:nvPr/>
        </p:nvSpPr>
        <p:spPr>
          <a:xfrm>
            <a:off x="147918" y="973831"/>
            <a:ext cx="1187962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2b)</a:t>
            </a:r>
            <a:r>
              <a:rPr lang="en-GB" b="1" dirty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2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16A4258-7680-49DE-BF95-975EB274C318}"/>
              </a:ext>
            </a:extLst>
          </p:cNvPr>
          <p:cNvSpPr/>
          <p:nvPr/>
        </p:nvSpPr>
        <p:spPr>
          <a:xfrm>
            <a:off x="2830864" y="5909422"/>
            <a:ext cx="2772939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4.24: Question 2.2b)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4D58843-964A-4F1A-961C-15EC5D74F4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55" y="1073075"/>
            <a:ext cx="5289755" cy="48363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968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61FFAE2-14E2-4578-81FF-69D969C51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2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E1C5891-6489-4652-B8A4-D2B4ACEFD3A0}"/>
              </a:ext>
            </a:extLst>
          </p:cNvPr>
          <p:cNvSpPr/>
          <p:nvPr/>
        </p:nvSpPr>
        <p:spPr>
          <a:xfrm>
            <a:off x="147917" y="1020326"/>
            <a:ext cx="1160621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2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509420" y="4211677"/>
                <a:ext cx="7988693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𝑅𝑎𝑛𝑔𝑒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   −3≤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3</m:t>
                    </m:r>
                  </m:oMath>
                </a14:m>
                <a:r>
                  <a:rPr lang="en-GB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420" y="4211677"/>
                <a:ext cx="7988693" cy="61927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222987" y="1857721"/>
                <a:ext cx="7988693" cy="1146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GB" sz="32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GB" sz="3200" i="1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𝐷𝑜𝑚𝑎𝑖𝑛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−3≤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3</m:t>
                    </m:r>
                  </m:oMath>
                </a14:m>
                <a:endParaRPr lang="en-GB" sz="320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GB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87" y="1857721"/>
                <a:ext cx="7988693" cy="11462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383296" y="2376760"/>
                <a:ext cx="4055807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i="1">
                          <a:latin typeface="Cambria Math" panose="02040503050406030204" pitchFamily="18" charset="0"/>
                        </a:rPr>
                        <m:t>𝑅𝑎𝑛𝑔𝑒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:   0≤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≤6</m:t>
                      </m:r>
                    </m:oMath>
                  </m:oMathPara>
                </a14:m>
                <a:endParaRPr lang="en-GB" sz="32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296" y="2376760"/>
                <a:ext cx="4055807" cy="61927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47918" y="3641273"/>
                <a:ext cx="5165062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3200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      −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𝐷𝑜𝑚𝑎𝑖𝑛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:0≤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GB" sz="3200" i="1">
                          <a:latin typeface="Cambria Math" panose="02040503050406030204" pitchFamily="18" charset="0"/>
                        </a:rPr>
                        <m:t>≤6</m:t>
                      </m:r>
                    </m:oMath>
                  </m:oMathPara>
                </a14:m>
                <a:endParaRPr lang="en-GB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18" y="3641273"/>
                <a:ext cx="5165062" cy="6192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253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Sketch and interpret information for the inverse graphs of func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ZA" dirty="0"/>
              <a:t>Module 4</a:t>
            </a:r>
          </a:p>
        </p:txBody>
      </p:sp>
    </p:spTree>
    <p:extLst>
      <p:ext uri="{BB962C8B-B14F-4D97-AF65-F5344CB8AC3E}">
        <p14:creationId xmlns:p14="http://schemas.microsoft.com/office/powerpoint/2010/main" val="29218963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C74D68-5862-4553-A3AA-6C6DDCD9E3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30200"/>
            <a:ext cx="8339958" cy="3038669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GB" dirty="0"/>
              <a:t>2) The following graph (2.3) represents the inverse function f</a:t>
            </a:r>
            <a:r>
              <a:rPr lang="en-GB" baseline="30000" dirty="0"/>
              <a:t>−1</a:t>
            </a:r>
            <a:r>
              <a:rPr lang="en-GB" dirty="0"/>
              <a:t>.</a:t>
            </a:r>
            <a:br>
              <a:rPr lang="en-GB" dirty="0"/>
            </a:br>
            <a:r>
              <a:rPr lang="en-GB" dirty="0"/>
              <a:t> a) Determine the equations of f</a:t>
            </a:r>
            <a:r>
              <a:rPr lang="en-GB" baseline="30000" dirty="0"/>
              <a:t>−1</a:t>
            </a:r>
            <a:r>
              <a:rPr lang="en-GB" dirty="0"/>
              <a:t> and  f.</a:t>
            </a:r>
            <a:br>
              <a:rPr lang="en-GB" dirty="0"/>
            </a:br>
            <a:r>
              <a:rPr lang="en-GB" dirty="0"/>
              <a:t>b) Sketch the graphs of f</a:t>
            </a:r>
            <a:r>
              <a:rPr lang="en-GB" baseline="30000" dirty="0"/>
              <a:t>−1</a:t>
            </a:r>
            <a:r>
              <a:rPr lang="en-GB" dirty="0"/>
              <a:t> and  f on the same axes.</a:t>
            </a:r>
            <a:br>
              <a:rPr lang="en-GB" dirty="0"/>
            </a:br>
            <a:r>
              <a:rPr lang="en-GB" dirty="0"/>
              <a:t>c) Determine the domain and range </a:t>
            </a:r>
          </a:p>
        </p:txBody>
      </p:sp>
    </p:spTree>
    <p:extLst>
      <p:ext uri="{BB962C8B-B14F-4D97-AF65-F5344CB8AC3E}">
        <p14:creationId xmlns:p14="http://schemas.microsoft.com/office/powerpoint/2010/main" val="99314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75EDBB-AC5B-451F-872D-0363B0F8223C}"/>
              </a:ext>
            </a:extLst>
          </p:cNvPr>
          <p:cNvSpPr/>
          <p:nvPr/>
        </p:nvSpPr>
        <p:spPr>
          <a:xfrm>
            <a:off x="123093" y="268434"/>
            <a:ext cx="1161143" cy="595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450215" algn="l"/>
                <a:tab pos="630555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3)</a:t>
            </a:r>
            <a:endParaRPr lang="en-GB" sz="3200" b="1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87F55C-A532-4D83-B83B-6B4DBFBFADF1}"/>
              </a:ext>
            </a:extLst>
          </p:cNvPr>
          <p:cNvSpPr/>
          <p:nvPr/>
        </p:nvSpPr>
        <p:spPr>
          <a:xfrm>
            <a:off x="2760266" y="5514391"/>
            <a:ext cx="2988382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0510">
              <a:lnSpc>
                <a:spcPct val="107000"/>
              </a:lnSpc>
              <a:spcAft>
                <a:spcPts val="0"/>
              </a:spcAft>
              <a:tabLst>
                <a:tab pos="270510" algn="l"/>
                <a:tab pos="630555" algn="l"/>
              </a:tabLst>
            </a:pPr>
            <a:r>
              <a:rPr lang="en-GB" i="1" dirty="0">
                <a:ea typeface="Calibri" panose="020F0502020204030204" pitchFamily="34" charset="0"/>
                <a:cs typeface="Times New Roman" panose="02020603050405020304" pitchFamily="18" charset="0"/>
              </a:rPr>
              <a:t>Figure 4.36 : Question 2.3)</a:t>
            </a:r>
            <a:endParaRPr lang="en-GB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4A210F7-CEFB-4327-9108-A18FA0EF53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0287" y="486083"/>
            <a:ext cx="5068339" cy="489050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08245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832B3133-CD50-456E-A0CD-9829DCFF15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3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DD24ADD-B3C7-4787-B177-41EE7E3AD3C9}"/>
              </a:ext>
            </a:extLst>
          </p:cNvPr>
          <p:cNvSpPr/>
          <p:nvPr/>
        </p:nvSpPr>
        <p:spPr>
          <a:xfrm>
            <a:off x="147918" y="973831"/>
            <a:ext cx="1187962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3a)</a:t>
            </a: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FE8DEFF-5E9D-4295-92D0-7538D23F3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59932"/>
              </p:ext>
            </p:extLst>
          </p:nvPr>
        </p:nvGraphicFramePr>
        <p:xfrm>
          <a:off x="1054043" y="864062"/>
          <a:ext cx="2110151" cy="64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0"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043" y="864062"/>
                        <a:ext cx="2110151" cy="6454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7EE9F88-B01F-4332-811C-6EA338C42BBE}"/>
              </a:ext>
            </a:extLst>
          </p:cNvPr>
          <p:cNvSpPr txBox="1"/>
          <p:nvPr/>
        </p:nvSpPr>
        <p:spPr>
          <a:xfrm>
            <a:off x="147918" y="1658633"/>
            <a:ext cx="61109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>
                <a:solidFill>
                  <a:srgbClr val="0000FF"/>
                </a:solidFill>
              </a:rPr>
              <a:t>Point (2;16)  occurs on the graph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1FB7442-C5C6-4DC3-AC8F-2D0A89AF4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330537"/>
              </p:ext>
            </p:extLst>
          </p:nvPr>
        </p:nvGraphicFramePr>
        <p:xfrm>
          <a:off x="449085" y="2479891"/>
          <a:ext cx="1196357" cy="51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1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85" y="2479891"/>
                        <a:ext cx="1196357" cy="512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20">
            <a:extLst>
              <a:ext uri="{FF2B5EF4-FFF2-40B4-BE49-F238E27FC236}">
                <a16:creationId xmlns:a16="http://schemas.microsoft.com/office/drawing/2014/main" id="{AAAEBA2E-F164-4062-A1A1-64591FCF4A9F}"/>
              </a:ext>
            </a:extLst>
          </p:cNvPr>
          <p:cNvSpPr/>
          <p:nvPr/>
        </p:nvSpPr>
        <p:spPr>
          <a:xfrm>
            <a:off x="2933457" y="3117314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2399DE8-F065-4290-87D8-A06A63A85CD7}"/>
              </a:ext>
            </a:extLst>
          </p:cNvPr>
          <p:cNvCxnSpPr>
            <a:cxnSpLocks/>
          </p:cNvCxnSpPr>
          <p:nvPr/>
        </p:nvCxnSpPr>
        <p:spPr>
          <a:xfrm>
            <a:off x="2988723" y="3973655"/>
            <a:ext cx="13118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70B565B-350D-4441-A654-249A7794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30774"/>
              </p:ext>
            </p:extLst>
          </p:nvPr>
        </p:nvGraphicFramePr>
        <p:xfrm>
          <a:off x="5488147" y="3295424"/>
          <a:ext cx="1526517" cy="57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2"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8147" y="3295424"/>
                        <a:ext cx="1526517" cy="5738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730C5FE2-6A43-4DEF-815C-E7B513A4D5C2}"/>
              </a:ext>
            </a:extLst>
          </p:cNvPr>
          <p:cNvSpPr/>
          <p:nvPr/>
        </p:nvSpPr>
        <p:spPr>
          <a:xfrm>
            <a:off x="4939188" y="4517004"/>
            <a:ext cx="2624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en-GB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y</a:t>
            </a:r>
            <a:r>
              <a:rPr lang="en-GB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= 2 </a:t>
            </a:r>
            <a:r>
              <a:rPr lang="en-GB" sz="2800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⇒</a:t>
            </a:r>
            <a:r>
              <a:rPr lang="en-GB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GB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x</a:t>
            </a:r>
            <a:r>
              <a:rPr lang="en-GB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= 16</a:t>
            </a:r>
            <a:endParaRPr lang="en-GB" sz="2800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FB7442-C5C6-4DC3-AC8F-2D0A89AF4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81829"/>
              </p:ext>
            </p:extLst>
          </p:nvPr>
        </p:nvGraphicFramePr>
        <p:xfrm>
          <a:off x="301367" y="3753644"/>
          <a:ext cx="1322481" cy="560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3" name="Equation" r:id="rId9" imgW="533160" imgH="228600" progId="Equation.DSMT4">
                  <p:embed/>
                </p:oleObj>
              </mc:Choice>
              <mc:Fallback>
                <p:oleObj name="Equation" r:id="rId9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67" y="3753644"/>
                        <a:ext cx="1322481" cy="560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1FB7442-C5C6-4DC3-AC8F-2D0A89AF4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1999"/>
              </p:ext>
            </p:extLst>
          </p:nvPr>
        </p:nvGraphicFramePr>
        <p:xfrm>
          <a:off x="596804" y="3141463"/>
          <a:ext cx="900920" cy="444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4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04" y="3141463"/>
                        <a:ext cx="900920" cy="444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70B565B-350D-4441-A654-249A7794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90235"/>
              </p:ext>
            </p:extLst>
          </p:nvPr>
        </p:nvGraphicFramePr>
        <p:xfrm>
          <a:off x="5665465" y="3901579"/>
          <a:ext cx="1349200" cy="514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545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465" y="3901579"/>
                        <a:ext cx="1349200" cy="514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1815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10" grpId="0" animBg="1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DC4EB304-01CA-4088-89FF-51A36FCB71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3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9A4E790-B52A-42DF-B1F6-C71F2BB26AE1}"/>
              </a:ext>
            </a:extLst>
          </p:cNvPr>
          <p:cNvSpPr/>
          <p:nvPr/>
        </p:nvSpPr>
        <p:spPr>
          <a:xfrm>
            <a:off x="147918" y="833718"/>
            <a:ext cx="1187962" cy="9156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3b)</a:t>
            </a:r>
            <a:r>
              <a:rPr lang="en-GB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4377E07-CD70-4959-BAB5-2645F9418E3B}"/>
              </a:ext>
            </a:extLst>
          </p:cNvPr>
          <p:cNvSpPr/>
          <p:nvPr/>
        </p:nvSpPr>
        <p:spPr>
          <a:xfrm>
            <a:off x="3134226" y="5804181"/>
            <a:ext cx="2772939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4.25: Question 2.3b)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9CA326B-A71A-4F91-A8D8-64180046C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7243" y="1062653"/>
            <a:ext cx="5238795" cy="47407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7929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561FFAE2-14E2-4578-81FF-69D969C515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918" y="188260"/>
            <a:ext cx="8138833" cy="645458"/>
          </a:xfrm>
        </p:spPr>
        <p:txBody>
          <a:bodyPr/>
          <a:lstStyle/>
          <a:p>
            <a:r>
              <a:rPr lang="en-GB" dirty="0"/>
              <a:t>2.3) Continued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E1C5891-6489-4652-B8A4-D2B4ACEFD3A0}"/>
              </a:ext>
            </a:extLst>
          </p:cNvPr>
          <p:cNvSpPr/>
          <p:nvPr/>
        </p:nvSpPr>
        <p:spPr>
          <a:xfrm>
            <a:off x="147917" y="1020326"/>
            <a:ext cx="1160621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2.3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509420" y="4211677"/>
                <a:ext cx="7988693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𝑅𝑎𝑛𝑔𝑒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   −</m:t>
                    </m:r>
                    <m:r>
                      <m:rPr>
                        <m:nor/>
                      </m:rPr>
                      <a:rPr lang="en-GB" sz="3200"/>
                      <m:t>Ꚙ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2</m:t>
                    </m:r>
                  </m:oMath>
                </a14:m>
                <a:r>
                  <a:rPr lang="en-GB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r>
                  <a:rPr lang="en-GB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420" y="4211677"/>
                <a:ext cx="7988693" cy="58375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222987" y="1857721"/>
                <a:ext cx="7988693" cy="592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GB" sz="32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 − 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𝐷𝑜𝑚𝑎𝑖𝑛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:−</m:t>
                    </m:r>
                    <m:r>
                      <m:rPr>
                        <m:nor/>
                      </m:rPr>
                      <a:rPr lang="en-GB" sz="3200"/>
                      <m:t>Ꚙ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≤2</m:t>
                    </m:r>
                  </m:oMath>
                </a14:m>
                <a:r>
                  <a:rPr lang="en-GB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	</a:t>
                </a:r>
                <a:r>
                  <a:rPr lang="en-GB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GB" sz="12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87" y="1857721"/>
                <a:ext cx="7988693" cy="59279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383296" y="2376760"/>
                <a:ext cx="7988693" cy="5837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𝑅𝑎𝑛𝑔𝑒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a:rPr lang="en-GB" sz="320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GB" sz="3200" b="0" i="1" smtClean="0">
                        <a:latin typeface="Cambria Math" panose="02040503050406030204" pitchFamily="18" charset="0"/>
                      </a:rPr>
                      <m:t>16</m:t>
                    </m:r>
                  </m:oMath>
                </a14:m>
                <a:endParaRPr lang="en-GB" sz="3200" b="0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296" y="2376760"/>
                <a:ext cx="7988693" cy="5837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5E1C5891-6489-4652-B8A4-D2B4ACEFD3A0}"/>
                  </a:ext>
                </a:extLst>
              </p:cNvPr>
              <p:cNvSpPr/>
              <p:nvPr/>
            </p:nvSpPr>
            <p:spPr>
              <a:xfrm>
                <a:off x="147917" y="3641273"/>
                <a:ext cx="7988693" cy="619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270510" algn="l"/>
                    <a:tab pos="540385" algn="l"/>
                    <a:tab pos="4770755" algn="l"/>
                    <a:tab pos="5311140" algn="l"/>
                  </a:tabLst>
                </a:pPr>
                <a:r>
                  <a:rPr lang="en-GB" sz="3200" dirty="0"/>
                  <a:t> </a:t>
                </a:r>
                <a14:m>
                  <m:oMath xmlns:m="http://schemas.openxmlformats.org/officeDocument/2006/math">
                    <m:r>
                      <a:rPr lang="en-GB" sz="3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      −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𝐷𝑜𝑚𝑎𝑖𝑛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:0≤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3200" i="1">
                        <a:latin typeface="Cambria Math" panose="02040503050406030204" pitchFamily="18" charset="0"/>
                      </a:rPr>
                      <m:t>≤16</m:t>
                    </m:r>
                  </m:oMath>
                </a14:m>
                <a:endParaRPr lang="en-GB" sz="320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E1C5891-6489-4652-B8A4-D2B4ACEFD3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17" y="3641273"/>
                <a:ext cx="7988693" cy="61927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93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ED677-3A45-4B7E-B5FF-BD8E59F98B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3.Determine whether the following functions have a maximum or minimum turning point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147918" y="1341658"/>
            <a:ext cx="6710082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630555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3.1</a:t>
            </a:r>
            <a:r>
              <a:rPr lang="en-GB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</a:t>
            </a:r>
            <a:r>
              <a:rPr lang="en-GB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3</a:t>
            </a:r>
            <a:r>
              <a:rPr lang="en-GB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GB" sz="32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GB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411574" y="2409766"/>
            <a:ext cx="6710082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∴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gt; 0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735470" y="1910367"/>
            <a:ext cx="197776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3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147918" y="2963057"/>
            <a:ext cx="6710082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∴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imum turning point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147918" y="3965184"/>
            <a:ext cx="6710082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630555" algn="l"/>
              </a:tabLst>
            </a:pPr>
            <a:r>
              <a:rPr lang="en-GB" sz="3200" b="1" dirty="0">
                <a:ea typeface="Calibri" panose="020F0502020204030204" pitchFamily="34" charset="0"/>
                <a:cs typeface="Times New Roman" panose="02020603050405020304" pitchFamily="18" charset="0"/>
              </a:rPr>
              <a:t>3.2</a:t>
            </a:r>
            <a:r>
              <a:rPr lang="en-GB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y</a:t>
            </a:r>
            <a:r>
              <a:rPr lang="en-GB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GB" sz="3200" b="1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GB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GB" sz="32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en-GB" sz="3200" b="1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GB" sz="3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411574" y="5065460"/>
            <a:ext cx="197776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∴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&lt; 0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735470" y="4484331"/>
            <a:ext cx="1977765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GB" sz="3200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−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13E4BEB-B217-49D9-A8A7-5D7948B19072}"/>
              </a:ext>
            </a:extLst>
          </p:cNvPr>
          <p:cNvSpPr/>
          <p:nvPr/>
        </p:nvSpPr>
        <p:spPr>
          <a:xfrm>
            <a:off x="147918" y="5622750"/>
            <a:ext cx="6710082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sz="3200" dirty="0"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∴</a:t>
            </a:r>
            <a:r>
              <a:rPr lang="en-GB" sz="32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ximum turning point</a:t>
            </a:r>
          </a:p>
        </p:txBody>
      </p:sp>
    </p:spTree>
    <p:extLst>
      <p:ext uri="{BB962C8B-B14F-4D97-AF65-F5344CB8AC3E}">
        <p14:creationId xmlns:p14="http://schemas.microsoft.com/office/powerpoint/2010/main" val="210714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9" grpId="0"/>
      <p:bldP spid="10" grpId="0"/>
      <p:bldP spid="12" grpId="0"/>
      <p:bldP spid="13" grpId="0"/>
      <p:bldP spid="14" grpId="0"/>
      <p:bldP spid="15" grpId="0"/>
      <p:bldP spid="1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FB756C-0B39-47E7-B34F-B7D8D8370D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88260"/>
            <a:ext cx="1654629" cy="645458"/>
          </a:xfrm>
        </p:spPr>
        <p:txBody>
          <a:bodyPr>
            <a:normAutofit/>
          </a:bodyPr>
          <a:lstStyle/>
          <a:p>
            <a:r>
              <a:rPr lang="en-GB" sz="3200" dirty="0"/>
              <a:t>4) Given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243480-D23E-45E2-BAAA-3575E93408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046666"/>
              </p:ext>
            </p:extLst>
          </p:nvPr>
        </p:nvGraphicFramePr>
        <p:xfrm>
          <a:off x="1756316" y="35747"/>
          <a:ext cx="154194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27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316" y="35747"/>
                        <a:ext cx="1541942" cy="71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BA3334C-220F-475E-89FE-D3E2EB40C7A9}"/>
              </a:ext>
            </a:extLst>
          </p:cNvPr>
          <p:cNvSpPr txBox="1"/>
          <p:nvPr/>
        </p:nvSpPr>
        <p:spPr>
          <a:xfrm>
            <a:off x="147918" y="833718"/>
            <a:ext cx="81425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b="1" dirty="0"/>
              <a:t>4.1) Draw a sketch showing at least 3 points </a:t>
            </a:r>
            <a:br>
              <a:rPr lang="en-GB" sz="3200" b="1" dirty="0"/>
            </a:br>
            <a:r>
              <a:rPr lang="en-GB" sz="3200" b="1" dirty="0"/>
              <a:t>on the graph</a:t>
            </a:r>
            <a:r>
              <a:rPr lang="en-GB" sz="3200" dirty="0"/>
              <a:t>.</a:t>
            </a:r>
          </a:p>
          <a:p>
            <a:endParaRPr lang="en-GB" sz="32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30017E9-4D1D-4F24-B16A-81DB797A5E57}"/>
              </a:ext>
            </a:extLst>
          </p:cNvPr>
          <p:cNvSpPr/>
          <p:nvPr/>
        </p:nvSpPr>
        <p:spPr>
          <a:xfrm>
            <a:off x="3120539" y="5836823"/>
            <a:ext cx="2580578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270510" algn="l"/>
                <a:tab pos="540385" algn="l"/>
                <a:tab pos="4770755" algn="l"/>
                <a:tab pos="5311140" algn="l"/>
              </a:tabLst>
            </a:pPr>
            <a:r>
              <a:rPr lang="en-GB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gure 4.26: Question 4.1</a:t>
            </a:r>
            <a:endParaRPr lang="en-GB" sz="1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E42704-62E3-496F-8017-EA9FD5682F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7287" y="1798805"/>
            <a:ext cx="5328650" cy="40380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258444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CD5912AE-902C-477C-90BF-B3A06E86C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4" y="145471"/>
            <a:ext cx="7967437" cy="522710"/>
          </a:xfrm>
        </p:spPr>
        <p:txBody>
          <a:bodyPr>
            <a:normAutofit fontScale="90000"/>
          </a:bodyPr>
          <a:lstStyle/>
          <a:p>
            <a:r>
              <a:rPr lang="en-GB" dirty="0"/>
              <a:t>4) Given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32FF88D-8185-4CA5-9894-58046B185F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901510"/>
              </p:ext>
            </p:extLst>
          </p:nvPr>
        </p:nvGraphicFramePr>
        <p:xfrm>
          <a:off x="1616147" y="-16472"/>
          <a:ext cx="1562481" cy="720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1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2243480-D23E-45E2-BAAA-3575E9340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147" y="-16472"/>
                        <a:ext cx="1562481" cy="7206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8B3CF54-0B24-41EC-B503-054C0597EEEF}"/>
                  </a:ext>
                </a:extLst>
              </p:cNvPr>
              <p:cNvSpPr txBox="1"/>
              <p:nvPr/>
            </p:nvSpPr>
            <p:spPr>
              <a:xfrm>
                <a:off x="0" y="692312"/>
                <a:ext cx="7967437" cy="1580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4.2) Determin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GB" sz="3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GB" sz="32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1" i="0" smtClean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GB" sz="32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3200" b="1" dirty="0"/>
                  <a:t> if is restricted to the domain {</a:t>
                </a:r>
                <a14:m>
                  <m:oMath xmlns:m="http://schemas.openxmlformats.org/officeDocument/2006/math">
                    <m:r>
                      <a:rPr lang="en-GB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32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GB" sz="32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3200" b="1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GB" sz="32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GB" sz="3200" b="1" dirty="0"/>
                  <a:t>} </a:t>
                </a:r>
              </a:p>
              <a:p>
                <a:endParaRPr lang="en-GB" sz="32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8B3CF54-0B24-41EC-B503-054C0597E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92312"/>
                <a:ext cx="7967437" cy="1580817"/>
              </a:xfrm>
              <a:prstGeom prst="rect">
                <a:avLst/>
              </a:prstGeom>
              <a:blipFill rotWithShape="0">
                <a:blip r:embed="rId5"/>
                <a:stretch>
                  <a:fillRect l="-1913" t="-3861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DC4403-BED7-4A7B-B332-40CD5290D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70351"/>
              </p:ext>
            </p:extLst>
          </p:nvPr>
        </p:nvGraphicFramePr>
        <p:xfrm>
          <a:off x="939078" y="1726718"/>
          <a:ext cx="13541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2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078" y="1726718"/>
                        <a:ext cx="1354138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95D4CB-E9FF-48FA-8EA6-40D719F41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70946"/>
              </p:ext>
            </p:extLst>
          </p:nvPr>
        </p:nvGraphicFramePr>
        <p:xfrm>
          <a:off x="4750755" y="2979522"/>
          <a:ext cx="2864914" cy="812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3" name="Equation" r:id="rId8" imgW="939600" imgH="266400" progId="Equation.DSMT4">
                  <p:embed/>
                </p:oleObj>
              </mc:Choice>
              <mc:Fallback>
                <p:oleObj name="Equation" r:id="rId8" imgW="939600" imgH="26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5DC4403-BED7-4A7B-B332-40CD5290D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755" y="2979522"/>
                        <a:ext cx="2864914" cy="812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20">
            <a:extLst>
              <a:ext uri="{FF2B5EF4-FFF2-40B4-BE49-F238E27FC236}">
                <a16:creationId xmlns:a16="http://schemas.microsoft.com/office/drawing/2014/main" id="{E7051C8F-9290-4CD4-88C2-810A377A7BC3}"/>
              </a:ext>
            </a:extLst>
          </p:cNvPr>
          <p:cNvSpPr/>
          <p:nvPr/>
        </p:nvSpPr>
        <p:spPr>
          <a:xfrm>
            <a:off x="3515510" y="1989757"/>
            <a:ext cx="1422401" cy="537030"/>
          </a:xfrm>
          <a:prstGeom prst="round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ZA" sz="2000" b="1" dirty="0">
                <a:solidFill>
                  <a:srgbClr val="0000FF"/>
                </a:solidFill>
              </a:rPr>
              <a:t>INVERS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1CECFD4-AF14-4454-B704-19646542D5FE}"/>
              </a:ext>
            </a:extLst>
          </p:cNvPr>
          <p:cNvCxnSpPr>
            <a:cxnSpLocks/>
          </p:cNvCxnSpPr>
          <p:nvPr/>
        </p:nvCxnSpPr>
        <p:spPr>
          <a:xfrm>
            <a:off x="3561398" y="2753154"/>
            <a:ext cx="1311867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D1887FC-3B11-4F62-AE8C-01E62C49AEDD}"/>
              </a:ext>
            </a:extLst>
          </p:cNvPr>
          <p:cNvSpPr txBox="1"/>
          <p:nvPr/>
        </p:nvSpPr>
        <p:spPr>
          <a:xfrm>
            <a:off x="109050" y="3758428"/>
            <a:ext cx="824892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dirty="0">
                <a:solidFill>
                  <a:srgbClr val="0000FF"/>
                </a:solidFill>
              </a:rPr>
              <a:t>We select the positive square root solution only because of the domain restri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305D6FE-4B21-44A9-8F9F-F28782F8BC91}"/>
                  </a:ext>
                </a:extLst>
              </p:cNvPr>
              <p:cNvSpPr txBox="1"/>
              <p:nvPr/>
            </p:nvSpPr>
            <p:spPr>
              <a:xfrm>
                <a:off x="-6438" y="4706940"/>
                <a:ext cx="8357611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4.3) Sketch the graph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GB" sz="32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1" i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GB" sz="32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3200" b="1" dirty="0"/>
                  <a:t> on the same set of axes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7305D6FE-4B21-44A9-8F9F-F28782F8BC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438" y="4706940"/>
                <a:ext cx="8357611" cy="1088375"/>
              </a:xfrm>
              <a:prstGeom prst="rect">
                <a:avLst/>
              </a:prstGeom>
              <a:blipFill rotWithShape="0">
                <a:blip r:embed="rId10"/>
                <a:stretch>
                  <a:fillRect l="-1896" t="-5587" r="-1313" b="-17318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5DC4403-BED7-4A7B-B332-40CD5290DA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24934"/>
              </p:ext>
            </p:extLst>
          </p:nvPr>
        </p:nvGraphicFramePr>
        <p:xfrm>
          <a:off x="765936" y="2504036"/>
          <a:ext cx="13938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4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36" y="2504036"/>
                        <a:ext cx="139382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A95D4CB-E9FF-48FA-8EA6-40D719F41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80461"/>
              </p:ext>
            </p:extLst>
          </p:nvPr>
        </p:nvGraphicFramePr>
        <p:xfrm>
          <a:off x="6160205" y="2336288"/>
          <a:ext cx="1455464" cy="72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5" name="Equation" r:id="rId13" imgW="482400" imgH="241200" progId="Equation.DSMT4">
                  <p:embed/>
                </p:oleObj>
              </mc:Choice>
              <mc:Fallback>
                <p:oleObj name="Equation" r:id="rId13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0205" y="2336288"/>
                        <a:ext cx="1455464" cy="727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A95D4CB-E9FF-48FA-8EA6-40D719F41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3584"/>
              </p:ext>
            </p:extLst>
          </p:nvPr>
        </p:nvGraphicFramePr>
        <p:xfrm>
          <a:off x="5923705" y="1719599"/>
          <a:ext cx="1399344" cy="74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26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3705" y="1719599"/>
                        <a:ext cx="1399344" cy="741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305D6FE-4B21-44A9-8F9F-F28782F8BC91}"/>
              </a:ext>
            </a:extLst>
          </p:cNvPr>
          <p:cNvSpPr txBox="1"/>
          <p:nvPr/>
        </p:nvSpPr>
        <p:spPr>
          <a:xfrm>
            <a:off x="-850451" y="5741065"/>
            <a:ext cx="83576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	[See graph above for solution]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9609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9" grpId="0" animBg="1"/>
      <p:bldP spid="11" grpId="0"/>
      <p:bldP spid="12" grpId="0"/>
      <p:bldP spid="1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9FDF296-1791-4EBD-AEDB-2B87F76AEEC7}"/>
                  </a:ext>
                </a:extLst>
              </p:cNvPr>
              <p:cNvSpPr txBox="1"/>
              <p:nvPr/>
            </p:nvSpPr>
            <p:spPr>
              <a:xfrm>
                <a:off x="0" y="123079"/>
                <a:ext cx="8331200" cy="1088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4.4) Determine algebraically the coordinates of the points of intersection of </a:t>
                </a:r>
                <a14:m>
                  <m:oMath xmlns:m="http://schemas.openxmlformats.org/officeDocument/2006/math">
                    <m:r>
                      <a:rPr lang="en-GB" sz="3200" b="1" i="1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GB" sz="3200" b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1" i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GB" sz="32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3200" b="1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b="1" i="1" smtClean="0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GB" sz="32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32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GB" sz="3200" b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1" i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GB" sz="32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3200" b="1" dirty="0"/>
                  <a:t>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9FDF296-1791-4EBD-AEDB-2B87F76AEE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3079"/>
                <a:ext cx="8331200" cy="1088375"/>
              </a:xfrm>
              <a:prstGeom prst="rect">
                <a:avLst/>
              </a:prstGeom>
              <a:blipFill rotWithShape="0">
                <a:blip r:embed="rId4"/>
                <a:stretch>
                  <a:fillRect l="-1829" t="-7263" b="-17877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4">
            <a:extLst>
              <a:ext uri="{FF2B5EF4-FFF2-40B4-BE49-F238E27FC236}">
                <a16:creationId xmlns:a16="http://schemas.microsoft.com/office/drawing/2014/main" id="{C2208AF9-6537-4671-9A41-18B7CBCEFB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190629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B49DF4-5A36-49AE-BD3F-3FA38DA1E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13534"/>
              </p:ext>
            </p:extLst>
          </p:nvPr>
        </p:nvGraphicFramePr>
        <p:xfrm>
          <a:off x="3115122" y="4416694"/>
          <a:ext cx="16510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4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22" y="4416694"/>
                        <a:ext cx="16510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0AF61BD-B0E0-4F4F-A5C6-BD2EDEC22FCB}"/>
              </a:ext>
            </a:extLst>
          </p:cNvPr>
          <p:cNvCxnSpPr>
            <a:cxnSpLocks/>
          </p:cNvCxnSpPr>
          <p:nvPr/>
        </p:nvCxnSpPr>
        <p:spPr>
          <a:xfrm>
            <a:off x="5080000" y="5245825"/>
            <a:ext cx="903995" cy="0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D5284AE1-DCD2-497B-9D3D-3B961D0BFAB6}"/>
                  </a:ext>
                </a:extLst>
              </p:cNvPr>
              <p:cNvSpPr txBox="1"/>
              <p:nvPr/>
            </p:nvSpPr>
            <p:spPr>
              <a:xfrm>
                <a:off x="4934857" y="3778445"/>
                <a:ext cx="399932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>
                    <a:solidFill>
                      <a:srgbClr val="0000FF"/>
                    </a:solidFill>
                  </a:rPr>
                  <a:t>Substitute into </a:t>
                </a:r>
                <a14:m>
                  <m:oMath xmlns:m="http://schemas.openxmlformats.org/officeDocument/2006/math">
                    <m:r>
                      <a:rPr lang="en-GB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GB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GB" sz="32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32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5284AE1-DCD2-497B-9D3D-3B961D0BFA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857" y="3778445"/>
                <a:ext cx="3999324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3963" t="-12500" b="-34375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7BD97A-BEA8-4EBD-84E6-523DF9E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91339"/>
              </p:ext>
            </p:extLst>
          </p:nvPr>
        </p:nvGraphicFramePr>
        <p:xfrm>
          <a:off x="685566" y="3183248"/>
          <a:ext cx="14366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5" name="Equation" r:id="rId8" imgW="634680" imgH="203040" progId="Equation.DSMT4">
                  <p:embed/>
                </p:oleObj>
              </mc:Choice>
              <mc:Fallback>
                <p:oleObj name="Equation" r:id="rId8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66" y="3183248"/>
                        <a:ext cx="1436687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67BD97A-BEA8-4EBD-84E6-523DF9E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91145"/>
              </p:ext>
            </p:extLst>
          </p:nvPr>
        </p:nvGraphicFramePr>
        <p:xfrm>
          <a:off x="716076" y="1292037"/>
          <a:ext cx="2231678" cy="57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6" name="Equation" r:id="rId10" imgW="888840" imgH="228600" progId="Equation.DSMT4">
                  <p:embed/>
                </p:oleObj>
              </mc:Choice>
              <mc:Fallback>
                <p:oleObj name="Equation" r:id="rId10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076" y="1292037"/>
                        <a:ext cx="2231678" cy="577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7BD97A-BEA8-4EBD-84E6-523DF9E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92861"/>
              </p:ext>
            </p:extLst>
          </p:nvPr>
        </p:nvGraphicFramePr>
        <p:xfrm>
          <a:off x="121442" y="3753617"/>
          <a:ext cx="2000811" cy="703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7" name="Equation" r:id="rId12" imgW="799920" imgH="279360" progId="Equation.DSMT4">
                  <p:embed/>
                </p:oleObj>
              </mc:Choice>
              <mc:Fallback>
                <p:oleObj name="Equation" r:id="rId12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2" y="3753617"/>
                        <a:ext cx="2000811" cy="703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67BD97A-BEA8-4EBD-84E6-523DF9E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02183"/>
              </p:ext>
            </p:extLst>
          </p:nvPr>
        </p:nvGraphicFramePr>
        <p:xfrm>
          <a:off x="1095744" y="2574150"/>
          <a:ext cx="1052211" cy="512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8" name="Equation" r:id="rId14" imgW="419040" imgH="203040" progId="Equation.DSMT4">
                  <p:embed/>
                </p:oleObj>
              </mc:Choice>
              <mc:Fallback>
                <p:oleObj name="Equation" r:id="rId14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744" y="2574150"/>
                        <a:ext cx="1052211" cy="5120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67BD97A-BEA8-4EBD-84E6-523DF9E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951279"/>
              </p:ext>
            </p:extLst>
          </p:nvPr>
        </p:nvGraphicFramePr>
        <p:xfrm>
          <a:off x="1121847" y="1978178"/>
          <a:ext cx="1362386" cy="587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09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47" y="1978178"/>
                        <a:ext cx="1362386" cy="5879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67BD97A-BEA8-4EBD-84E6-523DF9E965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86862"/>
              </p:ext>
            </p:extLst>
          </p:nvPr>
        </p:nvGraphicFramePr>
        <p:xfrm>
          <a:off x="1208473" y="4457410"/>
          <a:ext cx="1157356" cy="46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0" name="Equation" r:id="rId18" imgW="444240" imgH="177480" progId="Equation.DSMT4">
                  <p:embed/>
                </p:oleObj>
              </mc:Choice>
              <mc:Fallback>
                <p:oleObj name="Equation" r:id="rId18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473" y="4457410"/>
                        <a:ext cx="1157356" cy="465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19361" y="4380173"/>
            <a:ext cx="8456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ZA" sz="3200" b="1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0B49DF4-5A36-49AE-BD3F-3FA38DA1E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300321"/>
              </p:ext>
            </p:extLst>
          </p:nvPr>
        </p:nvGraphicFramePr>
        <p:xfrm>
          <a:off x="3588197" y="5567714"/>
          <a:ext cx="11779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1" name="Equation" r:id="rId20" imgW="444240" imgH="177480" progId="Equation.DSMT4">
                  <p:embed/>
                </p:oleObj>
              </mc:Choice>
              <mc:Fallback>
                <p:oleObj name="Equation" r:id="rId20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197" y="5567714"/>
                        <a:ext cx="1177925" cy="47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40B49DF4-5A36-49AE-BD3F-3FA38DA1E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295675"/>
              </p:ext>
            </p:extLst>
          </p:nvPr>
        </p:nvGraphicFramePr>
        <p:xfrm>
          <a:off x="3736982" y="4922908"/>
          <a:ext cx="10112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2" name="Equation" r:id="rId22" imgW="380880" imgH="203040" progId="Equation.DSMT4">
                  <p:embed/>
                </p:oleObj>
              </mc:Choice>
              <mc:Fallback>
                <p:oleObj name="Equation" r:id="rId22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82" y="4922908"/>
                        <a:ext cx="1011237" cy="541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330CF43-7399-49F3-9013-85E0004D4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711399"/>
              </p:ext>
            </p:extLst>
          </p:nvPr>
        </p:nvGraphicFramePr>
        <p:xfrm>
          <a:off x="6355199" y="5552188"/>
          <a:ext cx="1308344" cy="62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3" name="Equation" r:id="rId24" imgW="533160" imgH="253800" progId="Equation.DSMT4">
                  <p:embed/>
                </p:oleObj>
              </mc:Choice>
              <mc:Fallback>
                <p:oleObj name="Equation" r:id="rId24" imgW="533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199" y="5552188"/>
                        <a:ext cx="1308344" cy="627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330CF43-7399-49F3-9013-85E0004D4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77886"/>
              </p:ext>
            </p:extLst>
          </p:nvPr>
        </p:nvGraphicFramePr>
        <p:xfrm>
          <a:off x="6315776" y="4971849"/>
          <a:ext cx="1405824" cy="61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4" name="Equation" r:id="rId26" imgW="583920" imgH="253800" progId="Equation.DSMT4">
                  <p:embed/>
                </p:oleObj>
              </mc:Choice>
              <mc:Fallback>
                <p:oleObj name="Equation" r:id="rId26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776" y="4971849"/>
                        <a:ext cx="1405824" cy="615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330CF43-7399-49F3-9013-85E0004D4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295078"/>
              </p:ext>
            </p:extLst>
          </p:nvPr>
        </p:nvGraphicFramePr>
        <p:xfrm>
          <a:off x="6355199" y="4391512"/>
          <a:ext cx="1540572" cy="56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15" name="Equation" r:id="rId28" imgW="622080" imgH="228600" progId="Equation.DSMT4">
                  <p:embed/>
                </p:oleObj>
              </mc:Choice>
              <mc:Fallback>
                <p:oleObj name="Equation" r:id="rId28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5199" y="4391512"/>
                        <a:ext cx="1540572" cy="569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60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AD1A23D-7BA0-4121-B40A-64714A80214C}"/>
                  </a:ext>
                </a:extLst>
              </p:cNvPr>
              <p:cNvSpPr txBox="1"/>
              <p:nvPr/>
            </p:nvSpPr>
            <p:spPr>
              <a:xfrm>
                <a:off x="0" y="123079"/>
                <a:ext cx="8345714" cy="1133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3200" b="1" dirty="0"/>
                  <a:t>4.5) I</a:t>
                </a:r>
                <a14:m>
                  <m:oMath xmlns:m="http://schemas.openxmlformats.org/officeDocument/2006/math">
                    <m:r>
                      <a:rPr lang="en-GB" sz="3200" b="1" i="0" smtClean="0">
                        <a:latin typeface="Cambria Math" panose="02040503050406030204" pitchFamily="18" charset="0"/>
                      </a:rPr>
                      <m:t>𝐬</m:t>
                    </m:r>
                    <m:r>
                      <a:rPr lang="en-GB" sz="3200" b="1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en-GB" sz="32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3200" b="1" i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GB" sz="32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3200" b="1" dirty="0"/>
                  <a:t> a function or a non-function? </a:t>
                </a:r>
              </a:p>
              <a:p>
                <a:pPr indent="623888"/>
                <a:r>
                  <a:rPr lang="en-GB" sz="3200" b="1" dirty="0"/>
                  <a:t> Give a reason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D1A23D-7BA0-4121-B40A-64714A802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3079"/>
                <a:ext cx="8345714" cy="1133644"/>
              </a:xfrm>
              <a:prstGeom prst="rect">
                <a:avLst/>
              </a:prstGeom>
              <a:blipFill rotWithShape="0">
                <a:blip r:embed="rId3"/>
                <a:stretch>
                  <a:fillRect l="-1826" t="-1613" b="-17204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AAD791-BFDD-4C14-B8BE-AE564585FB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52790"/>
              </p:ext>
            </p:extLst>
          </p:nvPr>
        </p:nvGraphicFramePr>
        <p:xfrm>
          <a:off x="829130" y="3930146"/>
          <a:ext cx="16160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5" name="Equation" r:id="rId4" imgW="609480" imgH="203040" progId="Equation.DSMT4">
                  <p:embed/>
                </p:oleObj>
              </mc:Choice>
              <mc:Fallback>
                <p:oleObj name="Equation" r:id="rId4" imgW="609480" imgH="2030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330CF43-7399-49F3-9013-85E0004D49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130" y="3930146"/>
                        <a:ext cx="16160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AD1A23D-7BA0-4121-B40A-64714A80214C}"/>
                  </a:ext>
                </a:extLst>
              </p:cNvPr>
              <p:cNvSpPr txBox="1"/>
              <p:nvPr/>
            </p:nvSpPr>
            <p:spPr>
              <a:xfrm>
                <a:off x="0" y="2796502"/>
                <a:ext cx="6981371" cy="1133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GB" sz="3200" dirty="0"/>
              </a:p>
              <a:p>
                <a:r>
                  <a:rPr lang="en-GB" sz="3200" b="1" dirty="0"/>
                  <a:t>4.6) Write down the domai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𝒇</m:t>
                        </m:r>
                      </m:e>
                      <m:sup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d>
                      <m:dPr>
                        <m:ctrlPr>
                          <a:rPr lang="en-GB" sz="32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GB" sz="32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3200" b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AD1A23D-7BA0-4121-B40A-64714A8021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96502"/>
                <a:ext cx="6981371" cy="1133644"/>
              </a:xfrm>
              <a:prstGeom prst="rect">
                <a:avLst/>
              </a:prstGeom>
              <a:blipFill rotWithShape="0">
                <a:blip r:embed="rId6"/>
                <a:stretch>
                  <a:fillRect l="-2183" b="-17204"/>
                </a:stretch>
              </a:blipFill>
            </p:spPr>
            <p:txBody>
              <a:bodyPr/>
              <a:lstStyle/>
              <a:p>
                <a:r>
                  <a:rPr lang="en-Z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8AD1A23D-7BA0-4121-B40A-64714A80214C}"/>
              </a:ext>
            </a:extLst>
          </p:cNvPr>
          <p:cNvSpPr txBox="1"/>
          <p:nvPr/>
        </p:nvSpPr>
        <p:spPr>
          <a:xfrm>
            <a:off x="649367" y="1226842"/>
            <a:ext cx="75657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/>
              <a:t>A function. </a:t>
            </a:r>
          </a:p>
          <a:p>
            <a:r>
              <a:rPr lang="en-GB" sz="3200" dirty="0"/>
              <a:t>Any line drawn parallel to the </a:t>
            </a:r>
            <a:r>
              <a:rPr lang="en-GB" sz="3200" i="1" dirty="0"/>
              <a:t>y</a:t>
            </a:r>
            <a:r>
              <a:rPr lang="en-GB" sz="3200" dirty="0"/>
              <a:t>-axis cuts the graph once.	</a:t>
            </a:r>
          </a:p>
        </p:txBody>
      </p:sp>
    </p:spTree>
    <p:extLst>
      <p:ext uri="{BB962C8B-B14F-4D97-AF65-F5344CB8AC3E}">
        <p14:creationId xmlns:p14="http://schemas.microsoft.com/office/powerpoint/2010/main" val="658136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ZA" dirty="0"/>
              <a:t>Unit 4.1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‘One-to-one’ functions</a:t>
            </a: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2057" y="885372"/>
            <a:ext cx="5176999" cy="3715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57820" y="4598461"/>
            <a:ext cx="3825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/>
              <a:t>Figure 4.1: Mapping diagram for y = 2x</a:t>
            </a:r>
            <a:endParaRPr lang="en-ZA" dirty="0"/>
          </a:p>
        </p:txBody>
      </p:sp>
      <p:sp>
        <p:nvSpPr>
          <p:cNvPr id="8" name="Rectangle 7"/>
          <p:cNvSpPr/>
          <p:nvPr/>
        </p:nvSpPr>
        <p:spPr>
          <a:xfrm>
            <a:off x="116115" y="5206940"/>
            <a:ext cx="8200571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Here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400" b="1" dirty="0"/>
              <a:t> is a one-to-one function because each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="1" dirty="0"/>
              <a:t>-value maps to only one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400" b="1" i="1" dirty="0"/>
              <a:t>-</a:t>
            </a:r>
            <a:r>
              <a:rPr lang="en-GB" sz="2400" b="1" dirty="0"/>
              <a:t>value.</a:t>
            </a:r>
            <a:endParaRPr lang="en-ZA" sz="2400" b="1" dirty="0"/>
          </a:p>
        </p:txBody>
      </p:sp>
    </p:spTree>
    <p:extLst>
      <p:ext uri="{BB962C8B-B14F-4D97-AF65-F5344CB8AC3E}">
        <p14:creationId xmlns:p14="http://schemas.microsoft.com/office/powerpoint/2010/main" val="3453578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00420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ZA" dirty="0"/>
              <a:t>Unit 4.1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‘One-to-one’ functions</a:t>
            </a:r>
          </a:p>
        </p:txBody>
      </p:sp>
      <p:sp>
        <p:nvSpPr>
          <p:cNvPr id="5" name="Rectangle 4"/>
          <p:cNvSpPr/>
          <p:nvPr/>
        </p:nvSpPr>
        <p:spPr>
          <a:xfrm>
            <a:off x="1022340" y="5917105"/>
            <a:ext cx="31224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i="1" dirty="0"/>
              <a:t>Figure 4.2: Graph of y = 2x</a:t>
            </a:r>
            <a:endParaRPr lang="en-ZA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772780"/>
            <a:ext cx="5167086" cy="5202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12230" y="1103372"/>
            <a:ext cx="2924629" cy="452431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2400" dirty="0"/>
              <a:t>AB represents </a:t>
            </a:r>
            <a:r>
              <a:rPr lang="en-GB" sz="2400" b="1" dirty="0"/>
              <a:t>any vertical line</a:t>
            </a:r>
            <a:r>
              <a:rPr lang="en-GB" sz="2400" dirty="0"/>
              <a:t>. AB will not intersect the graph more than once, which means it is </a:t>
            </a:r>
            <a:r>
              <a:rPr lang="en-GB" sz="2400" u="sng" dirty="0"/>
              <a:t>a one-to-one function</a:t>
            </a:r>
            <a:r>
              <a:rPr lang="en-GB" sz="2400" dirty="0"/>
              <a:t>. </a:t>
            </a:r>
          </a:p>
          <a:p>
            <a:endParaRPr lang="en-GB" sz="2400" dirty="0"/>
          </a:p>
          <a:p>
            <a:r>
              <a:rPr lang="en-GB" sz="2400" dirty="0"/>
              <a:t>This is an important method to distinguish between a </a:t>
            </a:r>
            <a:r>
              <a:rPr lang="en-GB" sz="2400" b="1" dirty="0"/>
              <a:t>function</a:t>
            </a:r>
            <a:r>
              <a:rPr lang="en-GB" sz="2400" dirty="0"/>
              <a:t> and a </a:t>
            </a:r>
            <a:r>
              <a:rPr lang="en-GB" sz="2400" b="1" dirty="0"/>
              <a:t>relation</a:t>
            </a:r>
            <a:r>
              <a:rPr lang="en-GB" sz="2400" dirty="0"/>
              <a:t>. </a:t>
            </a:r>
            <a:endParaRPr lang="en-ZA" sz="2400" dirty="0"/>
          </a:p>
        </p:txBody>
      </p:sp>
    </p:spTree>
    <p:extLst>
      <p:ext uri="{BB962C8B-B14F-4D97-AF65-F5344CB8AC3E}">
        <p14:creationId xmlns:p14="http://schemas.microsoft.com/office/powerpoint/2010/main" val="33669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ZA" dirty="0"/>
              <a:t>Unit 4.1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A relation but not a function</a:t>
            </a:r>
          </a:p>
        </p:txBody>
      </p:sp>
      <p:sp>
        <p:nvSpPr>
          <p:cNvPr id="6" name="Rectangle 5"/>
          <p:cNvSpPr/>
          <p:nvPr/>
        </p:nvSpPr>
        <p:spPr>
          <a:xfrm>
            <a:off x="384629" y="5369224"/>
            <a:ext cx="7554686" cy="83099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GB" sz="2400" b="1" dirty="0"/>
              <a:t>Here,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400" b="1" dirty="0"/>
              <a:t> is a relation of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="1" dirty="0"/>
              <a:t>, not a function, because for every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b="1" i="1" dirty="0"/>
              <a:t>-</a:t>
            </a:r>
            <a:r>
              <a:rPr lang="en-GB" sz="2400" b="1" dirty="0"/>
              <a:t>value there are two </a:t>
            </a:r>
            <a:r>
              <a:rPr lang="en-GB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400" b="1" dirty="0"/>
              <a:t>-values. </a:t>
            </a:r>
            <a:endParaRPr lang="en-ZA" sz="2400" b="1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119060" y="4799181"/>
            <a:ext cx="32852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i="1" dirty="0"/>
              <a:t>Figure 4.3: Mapping diagram for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61933"/>
              </p:ext>
            </p:extLst>
          </p:nvPr>
        </p:nvGraphicFramePr>
        <p:xfrm>
          <a:off x="5305488" y="4799182"/>
          <a:ext cx="886397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8" name="Equation" r:id="rId3" imgW="571252" imgH="241195" progId="Equation.DSMT4">
                  <p:embed/>
                </p:oleObj>
              </mc:Choice>
              <mc:Fallback>
                <p:oleObj name="Equation" r:id="rId3" imgW="571252" imgH="24119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88" y="4799182"/>
                        <a:ext cx="886397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06652" y="1876421"/>
            <a:ext cx="202262" cy="220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ZA" dirty="0"/>
          </a:p>
        </p:txBody>
      </p:sp>
      <p:sp>
        <p:nvSpPr>
          <p:cNvPr id="16" name="TextBox 15"/>
          <p:cNvSpPr txBox="1"/>
          <p:nvPr/>
        </p:nvSpPr>
        <p:spPr>
          <a:xfrm>
            <a:off x="5806652" y="1977431"/>
            <a:ext cx="202262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ZA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5"/>
          <a:srcRect l="32336" t="30827" r="37084" b="33699"/>
          <a:stretch/>
        </p:blipFill>
        <p:spPr>
          <a:xfrm>
            <a:off x="1486339" y="1029535"/>
            <a:ext cx="5433443" cy="354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97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ZA" dirty="0"/>
              <a:t>Unit 4.1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A relation but not a function</a:t>
            </a:r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456" y="1161142"/>
            <a:ext cx="5454685" cy="4060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994400" y="1379143"/>
            <a:ext cx="2148113" cy="267765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GB" sz="2400" dirty="0"/>
              <a:t>If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sz="2400" dirty="0"/>
              <a:t> is a relation of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400" dirty="0"/>
              <a:t>, but not a function, </a:t>
            </a:r>
            <a:r>
              <a:rPr lang="en-GB" sz="2400" b="1" dirty="0"/>
              <a:t>any vertical line AB </a:t>
            </a:r>
            <a:r>
              <a:rPr lang="en-GB" sz="2400" dirty="0"/>
              <a:t>will intersect the graph </a:t>
            </a:r>
            <a:r>
              <a:rPr lang="en-GB" sz="2400" b="1" dirty="0"/>
              <a:t>more than once.</a:t>
            </a:r>
            <a:endParaRPr lang="en-ZA" sz="2400" b="1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066554" y="5512520"/>
            <a:ext cx="21050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en-US" i="1" dirty="0"/>
              <a:t>Figure 4.4: Graph of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1931"/>
              </p:ext>
            </p:extLst>
          </p:nvPr>
        </p:nvGraphicFramePr>
        <p:xfrm>
          <a:off x="3099047" y="5512520"/>
          <a:ext cx="88582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75" name="Equation" r:id="rId4" imgW="571252" imgH="241195" progId="Equation.DSMT4">
                  <p:embed/>
                </p:oleObj>
              </mc:Choice>
              <mc:Fallback>
                <p:oleObj name="Equation" r:id="rId4" imgW="571252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047" y="5512520"/>
                        <a:ext cx="885825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280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ZA" dirty="0"/>
              <a:t>Learning activity 4.3</a:t>
            </a:r>
          </a:p>
        </p:txBody>
      </p:sp>
    </p:spTree>
    <p:extLst>
      <p:ext uri="{BB962C8B-B14F-4D97-AF65-F5344CB8AC3E}">
        <p14:creationId xmlns:p14="http://schemas.microsoft.com/office/powerpoint/2010/main" val="19183335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6879" y="1186932"/>
            <a:ext cx="8138833" cy="645458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r>
              <a:rPr lang="en-GB" dirty="0"/>
              <a:t>2. The graphs below represent inverse functions. For each one:</a:t>
            </a:r>
            <a:endParaRPr lang="en-ZA" dirty="0"/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186879" y="1186932"/>
            <a:ext cx="8376550" cy="519291"/>
          </a:xfrm>
          <a:prstGeom prst="rect">
            <a:avLst/>
          </a:prstGeom>
          <a:noFill/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GB" sz="3200" dirty="0"/>
              <a:t>a) Determine the equations of the function and the inverse function in each case.</a:t>
            </a:r>
            <a:endParaRPr lang="en-ZA" sz="3200" dirty="0"/>
          </a:p>
          <a:p>
            <a:pPr lvl="0"/>
            <a:r>
              <a:rPr lang="en-GB" sz="3200" dirty="0"/>
              <a:t>b) Sketch the graphs of the function and its inverse on the same set of axes in each case.</a:t>
            </a:r>
            <a:endParaRPr lang="en-ZA" sz="3200" dirty="0"/>
          </a:p>
        </p:txBody>
      </p:sp>
      <p:sp>
        <p:nvSpPr>
          <p:cNvPr id="4" name="Title 3"/>
          <p:cNvSpPr txBox="1">
            <a:spLocks/>
          </p:cNvSpPr>
          <p:nvPr/>
        </p:nvSpPr>
        <p:spPr>
          <a:xfrm>
            <a:off x="186879" y="3124590"/>
            <a:ext cx="8376550" cy="519291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t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b="1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pPr lvl="0"/>
            <a:r>
              <a:rPr lang="en-ZA" sz="3200" dirty="0"/>
              <a:t>2.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6879" y="3875314"/>
            <a:ext cx="2554514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ZA" sz="3600" b="1" dirty="0"/>
              <a:t>VIDEO</a:t>
            </a:r>
          </a:p>
        </p:txBody>
      </p:sp>
      <p:pic>
        <p:nvPicPr>
          <p:cNvPr id="6" name="Inverse Linear Functions">
            <a:hlinkClick r:id="" action="ppaction://media"/>
            <a:extLst>
              <a:ext uri="{FF2B5EF4-FFF2-40B4-BE49-F238E27FC236}">
                <a16:creationId xmlns:a16="http://schemas.microsoft.com/office/drawing/2014/main" id="{70B989AB-72EB-4DD3-AAE3-B3DC40E86CE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248548"/>
            <a:ext cx="9144000" cy="5143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F241F3D-7F6B-441F-B699-A0D412C64326}"/>
              </a:ext>
            </a:extLst>
          </p:cNvPr>
          <p:cNvSpPr txBox="1"/>
          <p:nvPr/>
        </p:nvSpPr>
        <p:spPr>
          <a:xfrm>
            <a:off x="579756" y="5546423"/>
            <a:ext cx="4484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b="1" dirty="0"/>
              <a:t>Click above to play this video. </a:t>
            </a:r>
          </a:p>
        </p:txBody>
      </p:sp>
      <p:sp>
        <p:nvSpPr>
          <p:cNvPr id="8" name="Up Arrow 6">
            <a:extLst>
              <a:ext uri="{FF2B5EF4-FFF2-40B4-BE49-F238E27FC236}">
                <a16:creationId xmlns:a16="http://schemas.microsoft.com/office/drawing/2014/main" id="{F328E43B-2077-45B4-9945-51E24CEBC3CF}"/>
              </a:ext>
            </a:extLst>
          </p:cNvPr>
          <p:cNvSpPr/>
          <p:nvPr/>
        </p:nvSpPr>
        <p:spPr>
          <a:xfrm>
            <a:off x="77108" y="5456410"/>
            <a:ext cx="415230" cy="581321"/>
          </a:xfrm>
          <a:prstGeom prst="upArrow">
            <a:avLst/>
          </a:prstGeom>
          <a:ln>
            <a:noFill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44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2284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Presentation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71</TotalTime>
  <Words>866</Words>
  <Application>Microsoft Office PowerPoint</Application>
  <PresentationFormat>On-screen Show (4:3)</PresentationFormat>
  <Paragraphs>133</Paragraphs>
  <Slides>40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Arial</vt:lpstr>
      <vt:lpstr>Calibri</vt:lpstr>
      <vt:lpstr>Cambria Math</vt:lpstr>
      <vt:lpstr>Times New Roman</vt:lpstr>
      <vt:lpstr>Presentation2</vt:lpstr>
      <vt:lpstr>Equation</vt:lpstr>
      <vt:lpstr>Mathematics</vt:lpstr>
      <vt:lpstr>Functions and algebra</vt:lpstr>
      <vt:lpstr>Sketch and interpret information for the inverse graphs of functions</vt:lpstr>
      <vt:lpstr>‘One-to-one’ functions</vt:lpstr>
      <vt:lpstr>‘One-to-one’ functions</vt:lpstr>
      <vt:lpstr>A relation but not a function</vt:lpstr>
      <vt:lpstr>A relation but not a function</vt:lpstr>
      <vt:lpstr>PowerPoint Presentation</vt:lpstr>
      <vt:lpstr>2. The graphs below represent inverse functions. For each one:</vt:lpstr>
      <vt:lpstr>PowerPoint Presentation</vt:lpstr>
      <vt:lpstr>1) Find the inverse of each equation, and sketch the graph and its inverse on the same system of axes. </vt:lpstr>
      <vt:lpstr>PowerPoint Presentation</vt:lpstr>
      <vt:lpstr>PowerPoint Presentation</vt:lpstr>
      <vt:lpstr>PowerPoint Presentation</vt:lpstr>
      <vt:lpstr>1. Find the inverse of each equation, and sketch the graph and its inverse on the same system of axes. </vt:lpstr>
      <vt:lpstr>PowerPoint Presentation</vt:lpstr>
      <vt:lpstr>1. Find the inverse of each equation, and sketch the graph and its inverse on the same system of axes. </vt:lpstr>
      <vt:lpstr>1) Find the inverse of each equation, and sketch the graph and its inverse on the same system of axes.</vt:lpstr>
      <vt:lpstr>PowerPoint Presentation</vt:lpstr>
      <vt:lpstr>2) The following graph (2.1) represents the inverse function f−1.  a) Determine the equations of f−1 and  f. b) Sketch the graphs of f−1 and  f on the same axes. c) Determine the domain and range </vt:lpstr>
      <vt:lpstr>PowerPoint Presentation</vt:lpstr>
      <vt:lpstr>2.1) Continued</vt:lpstr>
      <vt:lpstr>2.1) Continued</vt:lpstr>
      <vt:lpstr>2.1) Continued</vt:lpstr>
      <vt:lpstr>2) The following graph (2.2) represents the inverse function f−1.  a) Determine the equations of f−1 and  f. b) Sketch the graphs of f−1 and  f on the same axes. c) Determine the domain and range </vt:lpstr>
      <vt:lpstr>PowerPoint Presentation</vt:lpstr>
      <vt:lpstr>2.2) Continued</vt:lpstr>
      <vt:lpstr>2.2) Continued</vt:lpstr>
      <vt:lpstr>2.2) Continued</vt:lpstr>
      <vt:lpstr>2) The following graph (2.3) represents the inverse function f−1.  a) Determine the equations of f−1 and  f. b) Sketch the graphs of f−1 and  f on the same axes. c) Determine the domain and range </vt:lpstr>
      <vt:lpstr>PowerPoint Presentation</vt:lpstr>
      <vt:lpstr>2.3) Continued</vt:lpstr>
      <vt:lpstr>2.3) continued</vt:lpstr>
      <vt:lpstr>2.3) Continued</vt:lpstr>
      <vt:lpstr>3.Determine whether the following functions have a maximum or minimum turning point.</vt:lpstr>
      <vt:lpstr>4) Given </vt:lpstr>
      <vt:lpstr>4) Given 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315</cp:revision>
  <cp:lastPrinted>2017-12-04T12:30:30Z</cp:lastPrinted>
  <dcterms:created xsi:type="dcterms:W3CDTF">2017-08-15T07:49:10Z</dcterms:created>
  <dcterms:modified xsi:type="dcterms:W3CDTF">2018-03-07T12:41:22Z</dcterms:modified>
</cp:coreProperties>
</file>